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 w:firstRow="1" w:lastRow="0" w:firstColumn="1" w:lastColumn="0" w:noHBand="0" w:noVBand="1"/>
      </w:tblPr>
      <w:tblGrid>
        <w:gridCol w:w="2376"/>
        <w:gridCol w:w="7230"/>
      </w:tblGrid>
      <w:tr w:rsidR="00AC0949" w:rsidRPr="00B56604" w14:paraId="1E6DCC25" w14:textId="77777777" w:rsidTr="00AE6A20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14:paraId="6D277985" w14:textId="77777777" w:rsidR="00AC0949" w:rsidRPr="00AC0949" w:rsidRDefault="00AC0949" w:rsidP="00CD6FE9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C0949">
              <w:rPr>
                <w:rFonts w:ascii="Times New Roman" w:hAnsi="Times New Roman" w:cs="Times New Roman"/>
                <w:b/>
              </w:rPr>
              <w:t xml:space="preserve">PRIJEDLOG PRIPREME AKTIVNOG UČENJA I POUČAVANJA KEMIJE U </w:t>
            </w:r>
            <w:r w:rsidR="00D27A8F">
              <w:rPr>
                <w:rFonts w:ascii="Times New Roman" w:hAnsi="Times New Roman" w:cs="Times New Roman"/>
                <w:b/>
              </w:rPr>
              <w:t>8</w:t>
            </w:r>
            <w:r w:rsidRPr="00AC0949">
              <w:rPr>
                <w:rFonts w:ascii="Times New Roman" w:hAnsi="Times New Roman" w:cs="Times New Roman"/>
                <w:b/>
              </w:rPr>
              <w:t>. RAZREDU</w:t>
            </w:r>
          </w:p>
        </w:tc>
      </w:tr>
      <w:tr w:rsidR="00AC0949" w:rsidRPr="00B56604" w14:paraId="4E823348" w14:textId="77777777" w:rsidTr="00DE13DA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14:paraId="753D5F69" w14:textId="77777777" w:rsidR="00AC0949" w:rsidRPr="00B56604" w:rsidRDefault="00AC0949" w:rsidP="00AC0949">
            <w:pPr>
              <w:spacing w:after="12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i/>
              </w:rPr>
              <w:t>Tematska cjelina</w:t>
            </w:r>
            <w:r w:rsidRPr="00B56604">
              <w:rPr>
                <w:rFonts w:ascii="Times New Roman" w:hAnsi="Times New Roman" w:cs="Times New Roman"/>
                <w:b/>
                <w:i/>
              </w:rPr>
              <w:t>:</w:t>
            </w:r>
            <w:r w:rsidRPr="00B56604">
              <w:rPr>
                <w:rFonts w:ascii="Times New Roman" w:hAnsi="Times New Roman" w:cs="Times New Roman"/>
                <w:b/>
              </w:rPr>
              <w:t xml:space="preserve"> I</w:t>
            </w:r>
            <w:r w:rsidR="00FC27AB">
              <w:rPr>
                <w:rFonts w:ascii="Times New Roman" w:hAnsi="Times New Roman" w:cs="Times New Roman"/>
                <w:b/>
              </w:rPr>
              <w:t>II</w:t>
            </w:r>
            <w:r w:rsidRPr="00B56604">
              <w:rPr>
                <w:rFonts w:ascii="Times New Roman" w:hAnsi="Times New Roman" w:cs="Times New Roman"/>
                <w:b/>
              </w:rPr>
              <w:t xml:space="preserve">. </w:t>
            </w:r>
            <w:r w:rsidR="00FC27AB">
              <w:rPr>
                <w:rFonts w:ascii="Times New Roman" w:hAnsi="Times New Roman" w:cs="Times New Roman"/>
                <w:b/>
              </w:rPr>
              <w:t>KEMIJSKE PROMJENE I SVOJSTVA TVARI</w:t>
            </w:r>
          </w:p>
        </w:tc>
      </w:tr>
      <w:tr w:rsidR="00AC0949" w:rsidRPr="00B56604" w14:paraId="4C1F63A0" w14:textId="77777777" w:rsidTr="00AC0949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14:paraId="73F63FF9" w14:textId="787E1B76" w:rsidR="00AC0949" w:rsidRDefault="00AC0949" w:rsidP="00AC0949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 w:rsidRPr="00AE6A20">
              <w:rPr>
                <w:rFonts w:ascii="Times New Roman" w:hAnsi="Times New Roman" w:cs="Times New Roman"/>
                <w:b/>
                <w:i/>
              </w:rPr>
              <w:t>Broj sata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FC27AB">
              <w:rPr>
                <w:rFonts w:ascii="Times New Roman" w:hAnsi="Times New Roman" w:cs="Times New Roman"/>
                <w:b/>
              </w:rPr>
              <w:t>2</w:t>
            </w:r>
            <w:r w:rsidR="00D27BA6">
              <w:rPr>
                <w:rFonts w:ascii="Times New Roman" w:hAnsi="Times New Roman" w:cs="Times New Roman"/>
                <w:b/>
              </w:rPr>
              <w:t>6</w:t>
            </w:r>
            <w:r w:rsidR="00FC27AB">
              <w:rPr>
                <w:rFonts w:ascii="Times New Roman" w:hAnsi="Times New Roman" w:cs="Times New Roman"/>
                <w:b/>
              </w:rPr>
              <w:t>. i 2</w:t>
            </w:r>
            <w:r w:rsidR="00D27BA6">
              <w:rPr>
                <w:rFonts w:ascii="Times New Roman" w:hAnsi="Times New Roman" w:cs="Times New Roman"/>
                <w:b/>
              </w:rPr>
              <w:t>7</w:t>
            </w:r>
            <w:r w:rsidR="00FC27AB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14:paraId="49012619" w14:textId="63AA17C6" w:rsidR="00AC0949" w:rsidRDefault="00AC0949" w:rsidP="00C54CFD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T</w:t>
            </w:r>
            <w:r w:rsidRPr="00B56604">
              <w:rPr>
                <w:rFonts w:ascii="Times New Roman" w:hAnsi="Times New Roman" w:cs="Times New Roman"/>
                <w:b/>
                <w:i/>
              </w:rPr>
              <w:t>ema:</w:t>
            </w:r>
            <w:r w:rsidRPr="00B56604">
              <w:rPr>
                <w:rFonts w:ascii="Times New Roman" w:hAnsi="Times New Roman" w:cs="Times New Roman"/>
                <w:b/>
              </w:rPr>
              <w:t xml:space="preserve"> </w:t>
            </w:r>
            <w:r w:rsidR="00646050">
              <w:rPr>
                <w:rFonts w:ascii="Times New Roman" w:hAnsi="Times New Roman" w:cs="Times New Roman"/>
                <w:b/>
              </w:rPr>
              <w:t>3.</w:t>
            </w:r>
            <w:r w:rsidR="00D27BA6">
              <w:rPr>
                <w:rFonts w:ascii="Times New Roman" w:hAnsi="Times New Roman" w:cs="Times New Roman"/>
                <w:b/>
              </w:rPr>
              <w:t>2</w:t>
            </w:r>
            <w:r w:rsidR="00646050">
              <w:rPr>
                <w:rFonts w:ascii="Times New Roman" w:hAnsi="Times New Roman" w:cs="Times New Roman"/>
                <w:b/>
              </w:rPr>
              <w:t xml:space="preserve">. </w:t>
            </w:r>
            <w:r w:rsidR="00D27BA6">
              <w:rPr>
                <w:rFonts w:ascii="Times New Roman" w:hAnsi="Times New Roman" w:cs="Times New Roman"/>
                <w:b/>
              </w:rPr>
              <w:t>Sumpor i njegovi spojevi</w:t>
            </w:r>
          </w:p>
        </w:tc>
      </w:tr>
      <w:tr w:rsidR="00A229F0" w:rsidRPr="00B56604" w14:paraId="431E777F" w14:textId="77777777" w:rsidTr="00CD6FE9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6B3DC318" w14:textId="77777777" w:rsidR="0098072F" w:rsidRDefault="00A229F0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 xml:space="preserve">Odgojno-obrazovni ishodi 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>predmetnog kurikuluma kemije</w:t>
            </w:r>
            <w:r w:rsidR="005275B5">
              <w:rPr>
                <w:rFonts w:ascii="Times New Roman" w:hAnsi="Times New Roman" w:cs="Times New Roman"/>
                <w:b/>
                <w:i/>
                <w:u w:val="single"/>
              </w:rPr>
              <w:t xml:space="preserve"> u okviru koncepata</w:t>
            </w: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:</w:t>
            </w:r>
          </w:p>
          <w:p w14:paraId="3B7264FB" w14:textId="5E20E9E7" w:rsidR="009E501C" w:rsidRDefault="009E501C" w:rsidP="00CF0E2E">
            <w:pPr>
              <w:spacing w:after="120"/>
              <w:rPr>
                <w:rStyle w:val="normaltextrun"/>
                <w:rFonts w:ascii="Times New Roman" w:hAnsi="Times New Roman" w:cs="Times New Roman"/>
                <w:bCs/>
              </w:rPr>
            </w:pP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>A.</w:t>
            </w:r>
            <w:r w:rsidR="008F7990">
              <w:rPr>
                <w:rStyle w:val="normaltextrun"/>
                <w:rFonts w:ascii="Times New Roman" w:hAnsi="Times New Roman" w:cs="Times New Roman"/>
                <w:b/>
                <w:bCs/>
              </w:rPr>
              <w:t>8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.1. </w:t>
            </w:r>
            <w:r w:rsidR="00830523">
              <w:rPr>
                <w:rStyle w:val="normaltextrun"/>
                <w:rFonts w:ascii="Times New Roman" w:hAnsi="Times New Roman" w:cs="Times New Roman"/>
                <w:b/>
                <w:bCs/>
              </w:rPr>
              <w:t>primjenjuje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 </w:t>
            </w:r>
            <w:r w:rsidR="00830523">
              <w:rPr>
                <w:rStyle w:val="normaltextrun"/>
                <w:rFonts w:ascii="Times New Roman" w:hAnsi="Times New Roman" w:cs="Times New Roman"/>
                <w:bCs/>
              </w:rPr>
              <w:t>kemijsko nazivlje i simboliku za opisivanje sastava tvari</w:t>
            </w:r>
          </w:p>
          <w:p w14:paraId="15076C75" w14:textId="59C38E9F" w:rsidR="00D95334" w:rsidRDefault="00D95334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D95334">
              <w:rPr>
                <w:b/>
                <w:color w:val="231F20"/>
                <w:sz w:val="22"/>
                <w:szCs w:val="22"/>
              </w:rPr>
              <w:t>A.8.3. kritički razmatra</w:t>
            </w:r>
            <w:r w:rsidRPr="00D95334">
              <w:rPr>
                <w:color w:val="231F20"/>
                <w:sz w:val="22"/>
                <w:szCs w:val="22"/>
              </w:rPr>
              <w:t xml:space="preserve"> uporabu tvari i njihov utjecaj na okoliš i ljudsko zdravlje</w:t>
            </w:r>
          </w:p>
          <w:p w14:paraId="3E435C7A" w14:textId="393F91AF" w:rsidR="005C50E5" w:rsidRPr="005C50E5" w:rsidRDefault="005C50E5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5C50E5">
              <w:rPr>
                <w:b/>
                <w:color w:val="231F20"/>
                <w:sz w:val="22"/>
                <w:szCs w:val="22"/>
              </w:rPr>
              <w:t>B.8.1. analizira</w:t>
            </w:r>
            <w:r w:rsidRPr="005C50E5">
              <w:rPr>
                <w:color w:val="231F20"/>
                <w:sz w:val="22"/>
                <w:szCs w:val="22"/>
              </w:rPr>
              <w:t xml:space="preserve"> fizikalne i kemijske promjene</w:t>
            </w:r>
          </w:p>
          <w:p w14:paraId="383E2501" w14:textId="37148FA1" w:rsidR="00E20C65" w:rsidRPr="000054D2" w:rsidRDefault="005275B5" w:rsidP="00CF0E2E">
            <w:pPr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1. </w:t>
            </w:r>
            <w:r w:rsidR="000054D2" w:rsidRPr="00407E06">
              <w:rPr>
                <w:rFonts w:ascii="Times New Roman" w:hAnsi="Times New Roman" w:cs="Times New Roman"/>
                <w:b/>
              </w:rPr>
              <w:t>povezuje</w:t>
            </w:r>
            <w:r w:rsidR="000054D2">
              <w:rPr>
                <w:rFonts w:ascii="Times New Roman" w:hAnsi="Times New Roman" w:cs="Times New Roman"/>
              </w:rPr>
              <w:t xml:space="preserve"> rezultate i zaključke istraživanja s</w:t>
            </w:r>
            <w:r w:rsidR="00407E06">
              <w:rPr>
                <w:rFonts w:ascii="Times New Roman" w:hAnsi="Times New Roman" w:cs="Times New Roman"/>
              </w:rPr>
              <w:t xml:space="preserve"> </w:t>
            </w:r>
            <w:r w:rsidR="000054D2">
              <w:rPr>
                <w:rFonts w:ascii="Times New Roman" w:hAnsi="Times New Roman" w:cs="Times New Roman"/>
              </w:rPr>
              <w:t>konceptualnim spoznajama</w:t>
            </w:r>
          </w:p>
        </w:tc>
      </w:tr>
      <w:tr w:rsidR="00A229F0" w:rsidRPr="00B56604" w14:paraId="797C1F7A" w14:textId="77777777" w:rsidTr="00700ABA">
        <w:trPr>
          <w:trHeight w:val="4209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02DB1EB4" w14:textId="77777777" w:rsidR="00A229F0" w:rsidRPr="00DE4D59" w:rsidRDefault="00A229F0" w:rsidP="007C44F3">
            <w:pPr>
              <w:widowControl w:val="0"/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Odgojno-obrazovni ishodi na razini aktivnosti:</w:t>
            </w:r>
          </w:p>
          <w:p w14:paraId="3F98AD8D" w14:textId="134AA251" w:rsidR="005A123E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rPr>
                <w:rFonts w:ascii="Times New Roman" w:hAnsi="Times New Roman" w:cs="Times New Roman"/>
              </w:rPr>
            </w:pPr>
            <w:r w:rsidRPr="005A123E">
              <w:rPr>
                <w:rFonts w:ascii="Times New Roman" w:hAnsi="Times New Roman" w:cs="Times New Roman"/>
                <w:b/>
                <w:bCs/>
              </w:rPr>
              <w:t>na</w:t>
            </w:r>
            <w:r w:rsidR="00AF6CE3" w:rsidRPr="005A123E">
              <w:rPr>
                <w:rFonts w:ascii="Times New Roman" w:hAnsi="Times New Roman" w:cs="Times New Roman"/>
                <w:b/>
                <w:bCs/>
              </w:rPr>
              <w:t>braja</w:t>
            </w:r>
            <w:r w:rsidRPr="005A123E">
              <w:rPr>
                <w:rFonts w:ascii="Times New Roman" w:hAnsi="Times New Roman" w:cs="Times New Roman"/>
              </w:rPr>
              <w:t xml:space="preserve"> svojstava</w:t>
            </w:r>
            <w:r w:rsidR="00AF6CE3" w:rsidRPr="005A123E">
              <w:rPr>
                <w:rFonts w:ascii="Times New Roman" w:hAnsi="Times New Roman" w:cs="Times New Roman"/>
              </w:rPr>
              <w:t xml:space="preserve"> i kristalne oblike elementarnog sumpora</w:t>
            </w:r>
          </w:p>
          <w:p w14:paraId="25F9B01A" w14:textId="27449EFE" w:rsidR="003F2005" w:rsidRPr="005A123E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rPr>
                <w:rFonts w:ascii="Times New Roman" w:hAnsi="Times New Roman" w:cs="Times New Roman"/>
              </w:rPr>
            </w:pPr>
            <w:r w:rsidRPr="005A123E">
              <w:rPr>
                <w:rFonts w:ascii="Times New Roman" w:hAnsi="Times New Roman" w:cs="Times New Roman"/>
                <w:b/>
                <w:bCs/>
              </w:rPr>
              <w:t>ispit</w:t>
            </w:r>
            <w:r w:rsidR="00AF6CE3" w:rsidRPr="005A123E">
              <w:rPr>
                <w:rFonts w:ascii="Times New Roman" w:hAnsi="Times New Roman" w:cs="Times New Roman"/>
                <w:b/>
                <w:bCs/>
              </w:rPr>
              <w:t xml:space="preserve">uje </w:t>
            </w:r>
            <w:r w:rsidRPr="005A123E">
              <w:rPr>
                <w:rFonts w:ascii="Times New Roman" w:hAnsi="Times New Roman" w:cs="Times New Roman"/>
                <w:b/>
                <w:bCs/>
              </w:rPr>
              <w:t>pokusima</w:t>
            </w:r>
            <w:r w:rsidRPr="005A123E">
              <w:rPr>
                <w:rFonts w:ascii="Times New Roman" w:hAnsi="Times New Roman" w:cs="Times New Roman"/>
              </w:rPr>
              <w:t xml:space="preserve"> svojstva sumpora </w:t>
            </w:r>
            <w:r w:rsidR="00AF6CE3" w:rsidRPr="005A123E">
              <w:rPr>
                <w:rFonts w:ascii="Times New Roman" w:hAnsi="Times New Roman" w:cs="Times New Roman"/>
              </w:rPr>
              <w:t>i njegovih spojeva (oksidi i kiseline sumpora</w:t>
            </w:r>
            <w:r w:rsidR="005A123E" w:rsidRPr="005A123E">
              <w:rPr>
                <w:rFonts w:ascii="Times New Roman" w:hAnsi="Times New Roman" w:cs="Times New Roman"/>
              </w:rPr>
              <w:t>)</w:t>
            </w:r>
          </w:p>
          <w:p w14:paraId="22CC214A" w14:textId="736BB1BE" w:rsidR="005A123E" w:rsidRDefault="003F2005" w:rsidP="00314CA6">
            <w:pPr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contextualSpacing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obja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5A123E">
              <w:rPr>
                <w:rFonts w:ascii="Times New Roman" w:hAnsi="Times New Roman" w:cs="Times New Roman"/>
              </w:rPr>
              <w:t xml:space="preserve"> što su sulfidi</w:t>
            </w:r>
            <w:r w:rsidR="0079213F">
              <w:rPr>
                <w:rFonts w:ascii="Times New Roman" w:hAnsi="Times New Roman" w:cs="Times New Roman"/>
              </w:rPr>
              <w:t xml:space="preserve"> i navodi primjere</w:t>
            </w:r>
          </w:p>
          <w:p w14:paraId="3BBB01F3" w14:textId="21F14651" w:rsidR="003F2005" w:rsidRPr="005A123E" w:rsidRDefault="003F2005" w:rsidP="00314CA6">
            <w:pPr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contextualSpacing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nabr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aja</w:t>
            </w:r>
            <w:r w:rsidRPr="005A123E">
              <w:rPr>
                <w:rFonts w:ascii="Times New Roman" w:hAnsi="Times New Roman" w:cs="Times New Roman"/>
              </w:rPr>
              <w:t xml:space="preserve"> svojstva sumporova dioksida </w:t>
            </w:r>
          </w:p>
          <w:p w14:paraId="4C4D6A13" w14:textId="00E86DFC" w:rsidR="003F2005" w:rsidRPr="00AF6CE3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prikaz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uje</w:t>
            </w:r>
            <w:r w:rsidRPr="00AF6CE3">
              <w:rPr>
                <w:rFonts w:ascii="Times New Roman" w:hAnsi="Times New Roman" w:cs="Times New Roman"/>
              </w:rPr>
              <w:t xml:space="preserve"> kemijskim jednadžbama dobivanje sumporaste</w:t>
            </w:r>
            <w:r w:rsidR="0079213F">
              <w:rPr>
                <w:rFonts w:ascii="Times New Roman" w:hAnsi="Times New Roman" w:cs="Times New Roman"/>
              </w:rPr>
              <w:t xml:space="preserve"> i sumporne</w:t>
            </w:r>
            <w:r w:rsidRPr="00AF6CE3">
              <w:rPr>
                <w:rFonts w:ascii="Times New Roman" w:hAnsi="Times New Roman" w:cs="Times New Roman"/>
              </w:rPr>
              <w:t xml:space="preserve"> kiseline</w:t>
            </w:r>
          </w:p>
          <w:p w14:paraId="6527037C" w14:textId="66CB6D19" w:rsidR="003F2005" w:rsidRPr="00AF6CE3" w:rsidRDefault="003F2005" w:rsidP="00314CA6">
            <w:pPr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contextualSpacing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nav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odi</w:t>
            </w:r>
            <w:r w:rsidRPr="00AF6CE3">
              <w:rPr>
                <w:rFonts w:ascii="Times New Roman" w:hAnsi="Times New Roman" w:cs="Times New Roman"/>
              </w:rPr>
              <w:t xml:space="preserve"> indikatore za dokazivanje kiselih otopina</w:t>
            </w:r>
          </w:p>
          <w:p w14:paraId="24BD9912" w14:textId="1A5873FB" w:rsidR="003F2005" w:rsidRPr="00AF6CE3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nav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odi</w:t>
            </w:r>
            <w:r w:rsidRPr="00AF6CE3">
              <w:rPr>
                <w:rFonts w:ascii="Times New Roman" w:hAnsi="Times New Roman" w:cs="Times New Roman"/>
              </w:rPr>
              <w:t xml:space="preserve"> svojstava sumporova trioksida </w:t>
            </w:r>
          </w:p>
          <w:p w14:paraId="02FF9E23" w14:textId="77777777" w:rsidR="00314CA6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 w:line="360" w:lineRule="auto"/>
              <w:ind w:left="425" w:hanging="357"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nav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odi</w:t>
            </w:r>
            <w:r w:rsidRPr="0079213F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AF6CE3">
              <w:rPr>
                <w:rFonts w:ascii="Times New Roman" w:hAnsi="Times New Roman" w:cs="Times New Roman"/>
              </w:rPr>
              <w:t>svojstva i uporabu sumporne kiseline</w:t>
            </w:r>
          </w:p>
          <w:p w14:paraId="5A6BED51" w14:textId="217F6903" w:rsidR="00314CA6" w:rsidRPr="00314CA6" w:rsidRDefault="003F2005" w:rsidP="00314CA6">
            <w:pPr>
              <w:pStyle w:val="ListParagraph"/>
              <w:widowControl w:val="0"/>
              <w:numPr>
                <w:ilvl w:val="0"/>
                <w:numId w:val="44"/>
              </w:numPr>
              <w:spacing w:before="100" w:beforeAutospacing="1" w:after="100" w:afterAutospacing="1"/>
              <w:ind w:left="425" w:hanging="357"/>
              <w:rPr>
                <w:rFonts w:ascii="Times New Roman" w:hAnsi="Times New Roman" w:cs="Times New Roman"/>
              </w:rPr>
            </w:pPr>
            <w:r w:rsidRPr="0079213F">
              <w:rPr>
                <w:rFonts w:ascii="Times New Roman" w:hAnsi="Times New Roman" w:cs="Times New Roman"/>
                <w:b/>
                <w:bCs/>
              </w:rPr>
              <w:t>obja</w:t>
            </w:r>
            <w:r w:rsidR="0079213F" w:rsidRPr="0079213F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AF6CE3">
              <w:rPr>
                <w:rFonts w:ascii="Times New Roman" w:hAnsi="Times New Roman" w:cs="Times New Roman"/>
              </w:rPr>
              <w:t xml:space="preserve"> nastajanje kiselih kiša</w:t>
            </w:r>
            <w:r w:rsidR="0079213F">
              <w:rPr>
                <w:rFonts w:ascii="Times New Roman" w:hAnsi="Times New Roman" w:cs="Times New Roman"/>
              </w:rPr>
              <w:t xml:space="preserve"> i njihovo </w:t>
            </w:r>
            <w:r w:rsidR="0079213F" w:rsidRPr="00AF6CE3">
              <w:rPr>
                <w:rFonts w:ascii="Times New Roman" w:hAnsi="Times New Roman" w:cs="Times New Roman"/>
              </w:rPr>
              <w:t>djelovanje na vegetaciju i na građevine od mramora i vapnenc</w:t>
            </w:r>
            <w:r w:rsidR="00314CA6">
              <w:rPr>
                <w:rFonts w:ascii="Times New Roman" w:hAnsi="Times New Roman" w:cs="Times New Roman"/>
              </w:rPr>
              <w:t>a</w:t>
            </w:r>
          </w:p>
        </w:tc>
      </w:tr>
      <w:tr w:rsidR="00E0397E" w:rsidRPr="00B56604" w14:paraId="46B833BD" w14:textId="77777777" w:rsidTr="00A90C3B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14:paraId="7E9082E3" w14:textId="547EEEFC" w:rsidR="000D7580" w:rsidRPr="000D7580" w:rsidRDefault="00E0397E" w:rsidP="000D7580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Važni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 xml:space="preserve"> i novi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 pojmovi:</w:t>
            </w:r>
          </w:p>
          <w:p w14:paraId="41431CE4" w14:textId="08FA4557" w:rsidR="00E0397E" w:rsidRPr="000D7580" w:rsidRDefault="000D7580" w:rsidP="000D7580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0D7580">
              <w:rPr>
                <w:rFonts w:ascii="Times New Roman" w:hAnsi="Times New Roman" w:cs="Times New Roman"/>
              </w:rPr>
              <w:t>elementarni sumpor, plastični sumpor, sulfidi, sum</w:t>
            </w:r>
            <w:r w:rsidRPr="000D7580">
              <w:rPr>
                <w:rFonts w:ascii="Times New Roman" w:hAnsi="Times New Roman" w:cs="Times New Roman"/>
              </w:rPr>
              <w:softHyphen/>
              <w:t>porov dioksid, sumporov trioksid, sumporasta kiselina, sumporna kiselina, kisele kiše</w:t>
            </w:r>
          </w:p>
        </w:tc>
      </w:tr>
      <w:tr w:rsidR="00B73D55" w:rsidRPr="00B56604" w14:paraId="7E847F59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23A5BC7E" w14:textId="77777777" w:rsidR="00B73D55" w:rsidRPr="00DA4B0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Međupredmetne teme i međupredmetna povezanost</w:t>
            </w:r>
            <w:r w:rsidR="00805B8E">
              <w:rPr>
                <w:rFonts w:ascii="Times New Roman" w:hAnsi="Times New Roman" w:cs="Times New Roman"/>
                <w:b/>
                <w:i/>
                <w:u w:val="single"/>
              </w:rPr>
              <w:t xml:space="preserve"> (MPT)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: </w:t>
            </w:r>
          </w:p>
          <w:p w14:paraId="283CF7A8" w14:textId="77777777" w:rsidR="004853F1" w:rsidRDefault="0084512C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3F5A63">
              <w:rPr>
                <w:rFonts w:ascii="Times New Roman" w:hAnsi="Times New Roman" w:cs="Times New Roman"/>
                <w:b/>
                <w:bCs/>
              </w:rPr>
              <w:t>C</w:t>
            </w:r>
            <w:r w:rsidR="00A2019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</w:rPr>
              <w:t>Učenik samostalno ili uz manju pomoć učitelja procjenjuje i odabire potrebne informacije</w:t>
            </w:r>
            <w:r w:rsidR="004B5813">
              <w:rPr>
                <w:rFonts w:ascii="Times New Roman" w:hAnsi="Times New Roman" w:cs="Times New Roman"/>
              </w:rPr>
              <w:t xml:space="preserve"> iz</w:t>
            </w:r>
            <w:r w:rsidR="004853F1" w:rsidRPr="004853F1">
              <w:rPr>
                <w:rFonts w:ascii="Times New Roman" w:hAnsi="Times New Roman" w:cs="Times New Roman"/>
              </w:rPr>
              <w:t>među pronađenih informacija.</w:t>
            </w:r>
          </w:p>
          <w:p w14:paraId="45F59F41" w14:textId="77777777" w:rsidR="00505435" w:rsidRPr="004853F1" w:rsidRDefault="00505435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Učenik samostalno odabire odgovarajuću digitalnu tehnologiju.</w:t>
            </w:r>
          </w:p>
          <w:p w14:paraId="71D42CB1" w14:textId="4DB47731" w:rsidR="00707A71" w:rsidRDefault="007C361D" w:rsidP="00707A71">
            <w:pPr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 w:rsidR="00707A71"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="00707A71"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="00707A71" w:rsidRPr="001A209D">
              <w:rPr>
                <w:rFonts w:ascii="Times New Roman" w:hAnsi="Times New Roman" w:cs="Times New Roman"/>
              </w:rPr>
              <w:t xml:space="preserve"> Prepoznaje važnost odgovornosti pojedinca u društvu.</w:t>
            </w:r>
          </w:p>
          <w:p w14:paraId="1F4D67B2" w14:textId="5F46C094" w:rsidR="00707A71" w:rsidRPr="001A209D" w:rsidRDefault="00707A71" w:rsidP="00707A71">
            <w:pPr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Može objasniti kako stanje u okolišu utječe na dobrobit.</w:t>
            </w:r>
          </w:p>
          <w:p w14:paraId="31394E7B" w14:textId="241FC4F8" w:rsidR="00F06C6F" w:rsidRPr="00F06C6F" w:rsidRDefault="00F06C6F" w:rsidP="00F06C6F">
            <w:pPr>
              <w:spacing w:before="0"/>
              <w:rPr>
                <w:rFonts w:ascii="Times New Roman" w:hAnsi="Times New Roman" w:cs="Times New Roman"/>
              </w:rPr>
            </w:pPr>
          </w:p>
        </w:tc>
      </w:tr>
      <w:tr w:rsidR="00B73D55" w:rsidRPr="00B56604" w14:paraId="7F126F9B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3C168227" w14:textId="77777777" w:rsidR="00B73D55" w:rsidRPr="00E0397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E0397E">
              <w:rPr>
                <w:rFonts w:ascii="Times New Roman" w:hAnsi="Times New Roman" w:cs="Times New Roman"/>
                <w:b/>
                <w:i/>
                <w:u w:val="single"/>
              </w:rPr>
              <w:t xml:space="preserve">Nastavna sredstva, pomagala i pribor: </w:t>
            </w:r>
          </w:p>
          <w:p w14:paraId="468BDFB8" w14:textId="03E634B3" w:rsidR="00B73D55" w:rsidRPr="00B56604" w:rsidRDefault="0022378B" w:rsidP="00CD6FE9">
            <w:pPr>
              <w:spacing w:after="120"/>
              <w:rPr>
                <w:rFonts w:ascii="Times New Roman" w:hAnsi="Times New Roman" w:cs="Times New Roman"/>
              </w:rPr>
            </w:pPr>
            <w:r w:rsidRPr="00B77FAB">
              <w:rPr>
                <w:rFonts w:ascii="Times New Roman" w:hAnsi="Times New Roman"/>
              </w:rPr>
              <w:t xml:space="preserve">udžbenik, bilježnica, radna bilježnica, ploča, kreda, računalo, projektor, </w:t>
            </w:r>
            <w:r w:rsidR="00D70E82">
              <w:rPr>
                <w:rFonts w:ascii="Times New Roman" w:hAnsi="Times New Roman"/>
              </w:rPr>
              <w:t>tablet/pametni telefon (mobitel)</w:t>
            </w:r>
            <w:r>
              <w:rPr>
                <w:rFonts w:ascii="Times New Roman" w:hAnsi="Times New Roman"/>
              </w:rPr>
              <w:t xml:space="preserve">, </w:t>
            </w:r>
            <w:r w:rsidR="00A9108A">
              <w:rPr>
                <w:rFonts w:ascii="Times New Roman" w:hAnsi="Times New Roman"/>
              </w:rPr>
              <w:t xml:space="preserve">modeli atoma, </w:t>
            </w:r>
            <w:r w:rsidRPr="002B5C2D">
              <w:rPr>
                <w:rFonts w:ascii="Times New Roman" w:hAnsi="Times New Roman"/>
                <w:b/>
              </w:rPr>
              <w:t>DDS</w:t>
            </w:r>
            <w:r w:rsidR="00FF0AAB">
              <w:rPr>
                <w:rFonts w:ascii="Times New Roman" w:hAnsi="Times New Roman"/>
                <w:b/>
              </w:rPr>
              <w:t xml:space="preserve">, RL. </w:t>
            </w:r>
            <w:r w:rsidR="00FD0987">
              <w:rPr>
                <w:rFonts w:ascii="Times New Roman" w:hAnsi="Times New Roman"/>
                <w:b/>
              </w:rPr>
              <w:t>3</w:t>
            </w:r>
            <w:r w:rsidR="00FF0AAB">
              <w:rPr>
                <w:rFonts w:ascii="Times New Roman" w:hAnsi="Times New Roman"/>
                <w:b/>
              </w:rPr>
              <w:t>.</w:t>
            </w:r>
            <w:r w:rsidR="00CE6C6F">
              <w:rPr>
                <w:rFonts w:ascii="Times New Roman" w:hAnsi="Times New Roman"/>
                <w:b/>
              </w:rPr>
              <w:t>5</w:t>
            </w:r>
            <w:r w:rsidR="00FF0AAB">
              <w:rPr>
                <w:rFonts w:ascii="Times New Roman" w:hAnsi="Times New Roman"/>
                <w:b/>
              </w:rPr>
              <w:t>.</w:t>
            </w:r>
            <w:r w:rsidR="00D3297A">
              <w:rPr>
                <w:rFonts w:ascii="Times New Roman" w:hAnsi="Times New Roman"/>
                <w:b/>
              </w:rPr>
              <w:t>, 3.</w:t>
            </w:r>
            <w:r w:rsidR="00CE6C6F">
              <w:rPr>
                <w:rFonts w:ascii="Times New Roman" w:hAnsi="Times New Roman"/>
                <w:b/>
              </w:rPr>
              <w:t>6</w:t>
            </w:r>
            <w:r w:rsidR="00D3297A">
              <w:rPr>
                <w:rFonts w:ascii="Times New Roman" w:hAnsi="Times New Roman"/>
                <w:b/>
              </w:rPr>
              <w:t>., 3.</w:t>
            </w:r>
            <w:r w:rsidR="00CE6C6F">
              <w:rPr>
                <w:rFonts w:ascii="Times New Roman" w:hAnsi="Times New Roman"/>
                <w:b/>
              </w:rPr>
              <w:t>7</w:t>
            </w:r>
            <w:r w:rsidR="00D3297A">
              <w:rPr>
                <w:rFonts w:ascii="Times New Roman" w:hAnsi="Times New Roman"/>
                <w:b/>
              </w:rPr>
              <w:t>. i 3.</w:t>
            </w:r>
            <w:r w:rsidR="00CE6C6F">
              <w:rPr>
                <w:rFonts w:ascii="Times New Roman" w:hAnsi="Times New Roman"/>
                <w:b/>
              </w:rPr>
              <w:t>8</w:t>
            </w:r>
            <w:r w:rsidR="00D3297A">
              <w:rPr>
                <w:rFonts w:ascii="Times New Roman" w:hAnsi="Times New Roman"/>
                <w:b/>
              </w:rPr>
              <w:t>.</w:t>
            </w:r>
          </w:p>
        </w:tc>
      </w:tr>
      <w:tr w:rsidR="00805B8E" w:rsidRPr="00B56604" w14:paraId="20032793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01507E61" w14:textId="77777777" w:rsidR="00805B8E" w:rsidRPr="004B28A2" w:rsidRDefault="004B28A2" w:rsidP="00CD6FE9">
            <w:pPr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4B28A2">
              <w:rPr>
                <w:rFonts w:ascii="Times New Roman" w:hAnsi="Times New Roman" w:cs="Times New Roman"/>
                <w:b/>
                <w:i/>
                <w:u w:val="single"/>
              </w:rPr>
              <w:t>Povezanost s nastavnim predmetima:</w:t>
            </w:r>
          </w:p>
          <w:p w14:paraId="080D0677" w14:textId="77777777" w:rsidR="004B28A2" w:rsidRPr="004B28A2" w:rsidRDefault="004B28A2" w:rsidP="004B28A2">
            <w:pPr>
              <w:rPr>
                <w:rFonts w:ascii="Times New Roman" w:hAnsi="Times New Roman" w:cs="Times New Roman"/>
              </w:rPr>
            </w:pPr>
            <w:r w:rsidRPr="004B28A2">
              <w:rPr>
                <w:rFonts w:ascii="Times New Roman" w:hAnsi="Times New Roman" w:cs="Times New Roman"/>
                <w:b/>
              </w:rPr>
              <w:t>HJ</w:t>
            </w:r>
            <w:r w:rsidR="00C863F7">
              <w:rPr>
                <w:rFonts w:ascii="Times New Roman" w:hAnsi="Times New Roman" w:cs="Times New Roman"/>
                <w:b/>
              </w:rPr>
              <w:t xml:space="preserve"> – </w:t>
            </w:r>
            <w:r w:rsidRPr="004B28A2">
              <w:rPr>
                <w:rFonts w:ascii="Times New Roman" w:hAnsi="Times New Roman" w:cs="Times New Roman"/>
                <w:b/>
              </w:rPr>
              <w:t>A</w:t>
            </w:r>
            <w:r w:rsidR="00C863F7">
              <w:rPr>
                <w:rFonts w:ascii="Times New Roman" w:hAnsi="Times New Roman" w:cs="Times New Roman"/>
                <w:b/>
              </w:rPr>
              <w:t>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 w:rsidRPr="004B28A2">
              <w:rPr>
                <w:rFonts w:ascii="Times New Roman" w:hAnsi="Times New Roman" w:cs="Times New Roman"/>
                <w:b/>
              </w:rPr>
              <w:t>.3.</w:t>
            </w:r>
            <w:r w:rsidRPr="004B28A2">
              <w:rPr>
                <w:rFonts w:ascii="Times New Roman" w:hAnsi="Times New Roman" w:cs="Times New Roman"/>
              </w:rPr>
              <w:t xml:space="preserve"> Učenik čita tekst, izvodi zaključke i tumači značenje teksta.</w:t>
            </w:r>
          </w:p>
          <w:p w14:paraId="66568397" w14:textId="37F2DD21" w:rsidR="00A01E8C" w:rsidRPr="00A9154F" w:rsidRDefault="00A9154F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B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 xml:space="preserve"> – 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D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>.</w:t>
            </w:r>
            <w:r w:rsidR="008F7990">
              <w:rPr>
                <w:rFonts w:ascii="Times New Roman" w:eastAsia="Times New Roman" w:hAnsi="Times New Roman" w:cs="Times New Roman"/>
                <w:b/>
                <w:lang w:eastAsia="hr-HR"/>
              </w:rPr>
              <w:t>8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.1.</w:t>
            </w:r>
            <w:r w:rsidRPr="00A9154F">
              <w:rPr>
                <w:rFonts w:ascii="Times New Roman" w:eastAsia="Times New Roman" w:hAnsi="Times New Roman" w:cs="Times New Roman"/>
                <w:lang w:eastAsia="hr-HR"/>
              </w:rPr>
              <w:t xml:space="preserve"> Primjenjuje osnovna načela znanstvene metodologije i objašnjava dobivene rezultate.</w:t>
            </w:r>
          </w:p>
        </w:tc>
      </w:tr>
    </w:tbl>
    <w:p w14:paraId="34120593" w14:textId="77777777" w:rsidR="00A9727F" w:rsidRDefault="00A9727F" w:rsidP="00B73D5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427" w:type="dxa"/>
        <w:jc w:val="center"/>
        <w:tblLayout w:type="fixed"/>
        <w:tblLook w:val="04A0" w:firstRow="1" w:lastRow="0" w:firstColumn="1" w:lastColumn="0" w:noHBand="0" w:noVBand="1"/>
      </w:tblPr>
      <w:tblGrid>
        <w:gridCol w:w="1684"/>
        <w:gridCol w:w="7743"/>
      </w:tblGrid>
      <w:tr w:rsidR="00A90C3B" w:rsidRPr="00B56604" w14:paraId="2A4FCD14" w14:textId="77777777" w:rsidTr="00B860DE">
        <w:trPr>
          <w:trHeight w:val="468"/>
          <w:jc w:val="center"/>
        </w:trPr>
        <w:tc>
          <w:tcPr>
            <w:tcW w:w="1684" w:type="dxa"/>
            <w:shd w:val="clear" w:color="auto" w:fill="D9E2F3" w:themeFill="accent1" w:themeFillTint="33"/>
            <w:vAlign w:val="center"/>
          </w:tcPr>
          <w:p w14:paraId="37A58FBB" w14:textId="77777777" w:rsidR="00A90C3B" w:rsidRDefault="00805B8E" w:rsidP="00805B8E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bookmarkStart w:id="0" w:name="_top"/>
            <w:bookmarkEnd w:id="0"/>
            <w:r>
              <w:rPr>
                <w:rFonts w:ascii="Times New Roman" w:hAnsi="Times New Roman" w:cs="Times New Roman"/>
                <w:b/>
              </w:rPr>
              <w:lastRenderedPageBreak/>
              <w:t>Ostvarivanje ishoda i očekivanja MPT-a</w:t>
            </w:r>
          </w:p>
          <w:p w14:paraId="6587CC8D" w14:textId="77777777" w:rsidR="00A90C3B" w:rsidRPr="00A90C3B" w:rsidRDefault="00A90C3B" w:rsidP="00A90C3B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3" w:type="dxa"/>
            <w:shd w:val="clear" w:color="auto" w:fill="D9E2F3" w:themeFill="accent1" w:themeFillTint="33"/>
            <w:vAlign w:val="center"/>
          </w:tcPr>
          <w:p w14:paraId="25BF3256" w14:textId="77777777" w:rsidR="00D85A1A" w:rsidRDefault="00D85A1A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FAE369" w14:textId="77777777" w:rsidR="00A90C3B" w:rsidRPr="0084512C" w:rsidRDefault="00A90C3B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12C">
              <w:rPr>
                <w:rFonts w:ascii="Times New Roman" w:hAnsi="Times New Roman" w:cs="Times New Roman"/>
                <w:b/>
              </w:rPr>
              <w:t>AKTIVNOSTI UČENIKA</w:t>
            </w:r>
          </w:p>
          <w:p w14:paraId="5DF308A3" w14:textId="77777777" w:rsidR="00F2536E" w:rsidRDefault="00D85A1A" w:rsidP="00DE1F42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 w:rsidRPr="00D85A1A">
              <w:rPr>
                <w:rFonts w:ascii="Times New Roman" w:hAnsi="Times New Roman" w:cs="Times New Roman"/>
              </w:rPr>
              <w:t>ad na tekst</w:t>
            </w:r>
            <w:r w:rsidR="0084512C">
              <w:rPr>
                <w:rFonts w:ascii="Times New Roman" w:hAnsi="Times New Roman" w:cs="Times New Roman"/>
              </w:rPr>
              <w:t>u</w:t>
            </w:r>
            <w:r>
              <w:rPr>
                <w:rFonts w:ascii="Times New Roman" w:hAnsi="Times New Roman" w:cs="Times New Roman"/>
              </w:rPr>
              <w:t>, k</w:t>
            </w:r>
            <w:r w:rsidRPr="00D85A1A">
              <w:rPr>
                <w:rFonts w:ascii="Times New Roman" w:hAnsi="Times New Roman" w:cs="Times New Roman"/>
              </w:rPr>
              <w:t>orištenje digitalnih sadržaja</w:t>
            </w:r>
            <w:r>
              <w:rPr>
                <w:rFonts w:ascii="Times New Roman" w:hAnsi="Times New Roman" w:cs="Times New Roman"/>
              </w:rPr>
              <w:t>, r</w:t>
            </w:r>
            <w:r w:rsidRPr="00D85A1A">
              <w:rPr>
                <w:rFonts w:ascii="Times New Roman" w:hAnsi="Times New Roman" w:cs="Times New Roman"/>
              </w:rPr>
              <w:t>ješavanje zadataka</w:t>
            </w:r>
            <w:r w:rsidR="0084512C">
              <w:rPr>
                <w:rFonts w:ascii="Times New Roman" w:hAnsi="Times New Roman" w:cs="Times New Roman"/>
              </w:rPr>
              <w:t>, rasprava</w:t>
            </w:r>
            <w:r w:rsidR="00426882">
              <w:rPr>
                <w:rFonts w:ascii="Times New Roman" w:hAnsi="Times New Roman" w:cs="Times New Roman"/>
              </w:rPr>
              <w:t xml:space="preserve">, </w:t>
            </w:r>
            <w:r w:rsidR="00DE1F42">
              <w:rPr>
                <w:rFonts w:ascii="Times New Roman" w:hAnsi="Times New Roman" w:cs="Times New Roman"/>
              </w:rPr>
              <w:t>praktični rad (pokus)</w:t>
            </w:r>
          </w:p>
          <w:p w14:paraId="4F9F38B8" w14:textId="77777777" w:rsidR="00461975" w:rsidRPr="00D85A1A" w:rsidRDefault="00461975" w:rsidP="00D85A1A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340C1" w:rsidRPr="00B56604" w14:paraId="12B8B261" w14:textId="77777777" w:rsidTr="00B860DE">
        <w:trPr>
          <w:trHeight w:val="5177"/>
          <w:jc w:val="center"/>
        </w:trPr>
        <w:tc>
          <w:tcPr>
            <w:tcW w:w="1684" w:type="dxa"/>
          </w:tcPr>
          <w:p w14:paraId="527B30C3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5B0A8107" w14:textId="77777777" w:rsidR="003F5A63" w:rsidRDefault="004B581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PT</w:t>
            </w:r>
          </w:p>
          <w:p w14:paraId="3D04E1BA" w14:textId="15D6758A" w:rsidR="004B5813" w:rsidRDefault="00637BA6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C </w:t>
            </w:r>
            <w:r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7F5483E5" w14:textId="77777777" w:rsidR="003F5A63" w:rsidRDefault="003F5A6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6854D489" w14:textId="11946245" w:rsidR="009340C1" w:rsidRDefault="009E501C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  <w:r w:rsidR="009340C1">
              <w:rPr>
                <w:rFonts w:ascii="Times New Roman" w:hAnsi="Times New Roman" w:cs="Times New Roman"/>
                <w:b/>
              </w:rPr>
              <w:t>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 w:rsidR="009340C1">
              <w:rPr>
                <w:rFonts w:ascii="Times New Roman" w:hAnsi="Times New Roman" w:cs="Times New Roman"/>
                <w:b/>
              </w:rPr>
              <w:t xml:space="preserve">.1. </w:t>
            </w:r>
            <w:r w:rsidR="008535C2">
              <w:rPr>
                <w:rFonts w:ascii="Times New Roman" w:hAnsi="Times New Roman" w:cs="Times New Roman"/>
                <w:b/>
              </w:rPr>
              <w:t>a</w:t>
            </w:r>
          </w:p>
          <w:p w14:paraId="196A7ECA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258EB7E4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6F317B9E" w14:textId="77777777" w:rsidR="008535C2" w:rsidRDefault="008535C2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58605BC6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03ADB30B" w14:textId="77777777" w:rsidR="00C863F7" w:rsidRDefault="00C863F7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39BA66FE" w14:textId="77777777" w:rsidR="00B860DE" w:rsidRDefault="00B860DE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3F0DE861" w14:textId="77777777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3989D5E" w14:textId="7363F0E1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3. </w:t>
            </w:r>
            <w:r w:rsidR="003C7731">
              <w:rPr>
                <w:rFonts w:ascii="Times New Roman" w:hAnsi="Times New Roman" w:cs="Times New Roman"/>
                <w:b/>
              </w:rPr>
              <w:t>d</w:t>
            </w:r>
          </w:p>
          <w:p w14:paraId="60D9E79A" w14:textId="77777777" w:rsidR="009E501C" w:rsidRDefault="009E501C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296F196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13BEDDE3" w14:textId="5BCD5949" w:rsidR="00940203" w:rsidRPr="003C7731" w:rsidRDefault="003C7731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1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 xml:space="preserve">b, c, 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d, 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 xml:space="preserve">e, </w:t>
            </w:r>
            <w:r>
              <w:rPr>
                <w:rFonts w:ascii="Times New Roman" w:hAnsi="Times New Roman" w:cs="Times New Roman"/>
                <w:b/>
                <w:color w:val="231F20"/>
              </w:rPr>
              <w:t>f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, g, h</w:t>
            </w:r>
          </w:p>
          <w:p w14:paraId="1C531181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39D332A4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764AA0EE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280CC51F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0CF2F714" w14:textId="77777777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1. </w:t>
            </w:r>
            <w:r w:rsidR="00B22586">
              <w:rPr>
                <w:rFonts w:ascii="Times New Roman" w:hAnsi="Times New Roman" w:cs="Times New Roman"/>
                <w:b/>
              </w:rPr>
              <w:t xml:space="preserve">a, </w:t>
            </w:r>
            <w:r>
              <w:rPr>
                <w:rFonts w:ascii="Times New Roman" w:hAnsi="Times New Roman" w:cs="Times New Roman"/>
                <w:b/>
              </w:rPr>
              <w:t>c, d, e</w:t>
            </w:r>
          </w:p>
          <w:p w14:paraId="5FFD724F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19173BCF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2B5E3863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8A5ECAE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7075AA52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  <w:b/>
                <w:bCs/>
              </w:rPr>
            </w:pPr>
            <w:r w:rsidRPr="00D85A1A">
              <w:rPr>
                <w:rFonts w:ascii="Times New Roman" w:hAnsi="Times New Roman"/>
                <w:b/>
              </w:rPr>
              <w:t>MPT</w:t>
            </w:r>
          </w:p>
          <w:p w14:paraId="6D140732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kt</w:t>
            </w:r>
            <w:r w:rsidRPr="005C69BB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>C 3.3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5D5981DF" w14:textId="690CBBE6" w:rsidR="00940203" w:rsidRDefault="008E6F92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28915693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77A8B917" w14:textId="3ACE2198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Pr="001A209D">
              <w:rPr>
                <w:rFonts w:ascii="Times New Roman" w:hAnsi="Times New Roman" w:cs="Times New Roman"/>
              </w:rPr>
              <w:t xml:space="preserve"> </w:t>
            </w:r>
          </w:p>
          <w:p w14:paraId="68501626" w14:textId="66CB8FD3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</w:t>
            </w:r>
          </w:p>
          <w:p w14:paraId="24275F28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0F1C1F33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3464E94C" w14:textId="733F938F" w:rsidR="00637BA6" w:rsidRPr="00B77FAB" w:rsidRDefault="00637BA6" w:rsidP="008535C2">
            <w:pPr>
              <w:spacing w:before="0"/>
              <w:ind w:left="28"/>
              <w:rPr>
                <w:rFonts w:ascii="Times New Roman" w:hAnsi="Times New Roman"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>
              <w:rPr>
                <w:rFonts w:ascii="Times New Roman" w:hAnsi="Times New Roman" w:cs="Times New Roman"/>
                <w:b/>
                <w:color w:val="231F20"/>
              </w:rPr>
              <w:t>3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231F20"/>
              </w:rPr>
              <w:t>i</w:t>
            </w:r>
          </w:p>
        </w:tc>
        <w:tc>
          <w:tcPr>
            <w:tcW w:w="7743" w:type="dxa"/>
          </w:tcPr>
          <w:p w14:paraId="1E56E440" w14:textId="77777777" w:rsidR="009340C1" w:rsidRDefault="009340C1" w:rsidP="009340C1">
            <w:pPr>
              <w:pStyle w:val="ListParagraph"/>
              <w:spacing w:before="0"/>
              <w:ind w:left="0"/>
              <w:rPr>
                <w:rFonts w:ascii="Times New Roman" w:hAnsi="Times New Roman"/>
              </w:rPr>
            </w:pPr>
          </w:p>
          <w:p w14:paraId="067F2459" w14:textId="1236645B" w:rsidR="00A9108A" w:rsidRPr="00877C45" w:rsidRDefault="00FE385F" w:rsidP="00877C45">
            <w:pPr>
              <w:pStyle w:val="ListParagraph"/>
              <w:spacing w:after="120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Čitaju uvod u temu i dgovaraju na uvodna pitanja u udžbeniku (str. </w:t>
            </w:r>
            <w:r w:rsidR="00B854B4">
              <w:rPr>
                <w:rFonts w:ascii="Times New Roman" w:hAnsi="Times New Roman"/>
              </w:rPr>
              <w:t>4</w:t>
            </w:r>
            <w:r w:rsidR="00454C0D">
              <w:rPr>
                <w:rFonts w:ascii="Times New Roman" w:hAnsi="Times New Roman"/>
              </w:rPr>
              <w:t>7</w:t>
            </w:r>
            <w:r>
              <w:rPr>
                <w:rFonts w:ascii="Times New Roman" w:hAnsi="Times New Roman"/>
              </w:rPr>
              <w:t>.), međusobno diskutiraju.</w:t>
            </w:r>
          </w:p>
          <w:p w14:paraId="56A22D8B" w14:textId="7B65C22D" w:rsidR="004B3973" w:rsidRDefault="00B854B4" w:rsidP="0089074D">
            <w:pPr>
              <w:spacing w:before="0"/>
              <w:rPr>
                <w:rFonts w:ascii="Times New Roman" w:hAnsi="Times New Roman" w:cs="Times New Roman"/>
                <w:lang w:eastAsia="et-EE"/>
              </w:rPr>
            </w:pPr>
            <w:r>
              <w:rPr>
                <w:rFonts w:ascii="Times New Roman" w:hAnsi="Times New Roman" w:cs="Times New Roman"/>
                <w:lang w:eastAsia="et-EE"/>
              </w:rPr>
              <w:t xml:space="preserve">Gledaju i komentiraju </w:t>
            </w:r>
            <w:r w:rsidR="007E79E0">
              <w:rPr>
                <w:rFonts w:ascii="Times New Roman" w:hAnsi="Times New Roman" w:cs="Times New Roman"/>
                <w:lang w:eastAsia="et-EE"/>
              </w:rPr>
              <w:t xml:space="preserve">sl. </w:t>
            </w:r>
            <w:r>
              <w:rPr>
                <w:rFonts w:ascii="Times New Roman" w:hAnsi="Times New Roman" w:cs="Times New Roman"/>
                <w:lang w:eastAsia="et-EE"/>
              </w:rPr>
              <w:t>3.</w:t>
            </w:r>
            <w:r w:rsidR="007E79E0">
              <w:rPr>
                <w:rFonts w:ascii="Times New Roman" w:hAnsi="Times New Roman" w:cs="Times New Roman"/>
                <w:lang w:eastAsia="et-EE"/>
              </w:rPr>
              <w:t>3</w:t>
            </w:r>
            <w:r>
              <w:rPr>
                <w:rFonts w:ascii="Times New Roman" w:hAnsi="Times New Roman" w:cs="Times New Roman"/>
                <w:lang w:eastAsia="et-EE"/>
              </w:rPr>
              <w:t>. u udžbeniku na str.</w:t>
            </w:r>
            <w:r w:rsidR="009C4D7A">
              <w:rPr>
                <w:rFonts w:ascii="Times New Roman" w:hAnsi="Times New Roman" w:cs="Times New Roman"/>
                <w:lang w:eastAsia="et-EE"/>
              </w:rPr>
              <w:t xml:space="preserve"> </w:t>
            </w:r>
            <w:r>
              <w:rPr>
                <w:rFonts w:ascii="Times New Roman" w:hAnsi="Times New Roman" w:cs="Times New Roman"/>
                <w:lang w:eastAsia="et-EE"/>
              </w:rPr>
              <w:t>4</w:t>
            </w:r>
            <w:r w:rsidR="007E79E0">
              <w:rPr>
                <w:rFonts w:ascii="Times New Roman" w:hAnsi="Times New Roman" w:cs="Times New Roman"/>
                <w:lang w:eastAsia="et-EE"/>
              </w:rPr>
              <w:t>7</w:t>
            </w:r>
            <w:r>
              <w:rPr>
                <w:rFonts w:ascii="Times New Roman" w:hAnsi="Times New Roman" w:cs="Times New Roman"/>
                <w:lang w:eastAsia="et-EE"/>
              </w:rPr>
              <w:t>. te</w:t>
            </w:r>
            <w:r w:rsidR="009C4D7A">
              <w:rPr>
                <w:rFonts w:ascii="Times New Roman" w:hAnsi="Times New Roman" w:cs="Times New Roman"/>
                <w:lang w:eastAsia="et-EE"/>
              </w:rPr>
              <w:t xml:space="preserve"> zaključuju</w:t>
            </w:r>
            <w:r>
              <w:rPr>
                <w:rFonts w:ascii="Times New Roman" w:hAnsi="Times New Roman" w:cs="Times New Roman"/>
                <w:lang w:eastAsia="et-EE"/>
              </w:rPr>
              <w:t xml:space="preserve"> da </w:t>
            </w:r>
            <w:r w:rsidR="007E79E0">
              <w:rPr>
                <w:rFonts w:ascii="Times New Roman" w:hAnsi="Times New Roman" w:cs="Times New Roman"/>
                <w:lang w:eastAsia="et-EE"/>
              </w:rPr>
              <w:t>sumpor u prirodi postoji u nekoliko kristalnih oblika od kojih su najpoznatiji rompski i monoklinski sumpor.</w:t>
            </w:r>
          </w:p>
          <w:p w14:paraId="09D73DA6" w14:textId="5AEB9402" w:rsidR="007E79E0" w:rsidRDefault="007E79E0" w:rsidP="0089074D">
            <w:pPr>
              <w:spacing w:before="0"/>
              <w:rPr>
                <w:rFonts w:ascii="Times New Roman" w:hAnsi="Times New Roman" w:cs="Times New Roman"/>
                <w:lang w:eastAsia="et-EE"/>
              </w:rPr>
            </w:pPr>
            <w:r>
              <w:rPr>
                <w:rFonts w:ascii="Times New Roman" w:hAnsi="Times New Roman" w:cs="Times New Roman"/>
                <w:lang w:eastAsia="et-EE"/>
              </w:rPr>
              <w:t>Iz teksta doznaju da je sumpor ljudima poznat od davnina te da se u prirodi nalazi uglavnom duboko ispod Zemljine površine.</w:t>
            </w:r>
          </w:p>
          <w:p w14:paraId="4953A471" w14:textId="1A99F2E3" w:rsidR="00302988" w:rsidRDefault="00302988" w:rsidP="00FC2CDC">
            <w:pPr>
              <w:pStyle w:val="Default"/>
              <w:spacing w:before="120"/>
              <w:rPr>
                <w:rFonts w:ascii="Times New Roman" w:hAnsi="Times New Roman" w:cs="Times New Roman"/>
                <w:sz w:val="22"/>
                <w:szCs w:val="22"/>
              </w:rPr>
            </w:pPr>
            <w:r w:rsidRPr="00327273">
              <w:rPr>
                <w:rFonts w:ascii="Times New Roman" w:hAnsi="Times New Roman" w:cs="Times New Roman"/>
                <w:b/>
              </w:rPr>
              <w:t xml:space="preserve">Pokus </w:t>
            </w:r>
            <w:r w:rsidR="00B854B4">
              <w:rPr>
                <w:rFonts w:ascii="Times New Roman" w:hAnsi="Times New Roman" w:cs="Times New Roman"/>
                <w:b/>
              </w:rPr>
              <w:t>3</w:t>
            </w:r>
            <w:r w:rsidRPr="00327273">
              <w:rPr>
                <w:rFonts w:ascii="Times New Roman" w:hAnsi="Times New Roman" w:cs="Times New Roman"/>
                <w:b/>
              </w:rPr>
              <w:t>.</w:t>
            </w:r>
            <w:r w:rsidR="00454C0D">
              <w:rPr>
                <w:rFonts w:ascii="Times New Roman" w:hAnsi="Times New Roman" w:cs="Times New Roman"/>
                <w:b/>
              </w:rPr>
              <w:t>5</w:t>
            </w:r>
            <w:r w:rsidRPr="00327273">
              <w:rPr>
                <w:rFonts w:ascii="Times New Roman" w:hAnsi="Times New Roman" w:cs="Times New Roman"/>
                <w:b/>
              </w:rPr>
              <w:t xml:space="preserve">. </w:t>
            </w:r>
            <w:r w:rsidR="00454C0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Ispitivanje svojstava sumpora</w:t>
            </w:r>
            <w:r w:rsidR="005801D2" w:rsidRPr="005801D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14:paraId="6681E255" w14:textId="6670762B" w:rsidR="00764496" w:rsidRDefault="00764496" w:rsidP="00764496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 w:rsidRPr="00327273">
              <w:rPr>
                <w:rFonts w:ascii="Times New Roman" w:hAnsi="Times New Roman" w:cs="Times New Roman"/>
                <w:b/>
              </w:rPr>
              <w:t xml:space="preserve">Pokus </w:t>
            </w:r>
            <w:r>
              <w:rPr>
                <w:rFonts w:ascii="Times New Roman" w:hAnsi="Times New Roman" w:cs="Times New Roman"/>
                <w:b/>
              </w:rPr>
              <w:t>3</w:t>
            </w:r>
            <w:r w:rsidRPr="00327273">
              <w:rPr>
                <w:rFonts w:ascii="Times New Roman" w:hAnsi="Times New Roman" w:cs="Times New Roman"/>
                <w:b/>
              </w:rPr>
              <w:t>.</w:t>
            </w:r>
            <w:r w:rsidR="00454C0D">
              <w:rPr>
                <w:rFonts w:ascii="Times New Roman" w:hAnsi="Times New Roman" w:cs="Times New Roman"/>
                <w:b/>
              </w:rPr>
              <w:t>6</w:t>
            </w:r>
            <w:r w:rsidRPr="00327273">
              <w:rPr>
                <w:rFonts w:ascii="Times New Roman" w:hAnsi="Times New Roman" w:cs="Times New Roman"/>
                <w:b/>
              </w:rPr>
              <w:t xml:space="preserve">. </w:t>
            </w:r>
            <w:r w:rsidR="00454C0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Dobivanje sumporova dioksida i ispitivanje njegovih svojstava</w:t>
            </w:r>
            <w:r w:rsidRPr="005801D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14:paraId="34F3C125" w14:textId="3D5A684F" w:rsidR="00764496" w:rsidRDefault="00764496" w:rsidP="00764496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 w:rsidRPr="00327273">
              <w:rPr>
                <w:rFonts w:ascii="Times New Roman" w:hAnsi="Times New Roman" w:cs="Times New Roman"/>
                <w:b/>
              </w:rPr>
              <w:t xml:space="preserve">Pokus </w:t>
            </w:r>
            <w:r>
              <w:rPr>
                <w:rFonts w:ascii="Times New Roman" w:hAnsi="Times New Roman" w:cs="Times New Roman"/>
                <w:b/>
              </w:rPr>
              <w:t>3</w:t>
            </w:r>
            <w:r w:rsidRPr="00327273">
              <w:rPr>
                <w:rFonts w:ascii="Times New Roman" w:hAnsi="Times New Roman" w:cs="Times New Roman"/>
                <w:b/>
              </w:rPr>
              <w:t>.</w:t>
            </w:r>
            <w:r w:rsidR="00454C0D">
              <w:rPr>
                <w:rFonts w:ascii="Times New Roman" w:hAnsi="Times New Roman" w:cs="Times New Roman"/>
                <w:b/>
              </w:rPr>
              <w:t>7</w:t>
            </w:r>
            <w:r w:rsidRPr="00327273">
              <w:rPr>
                <w:rFonts w:ascii="Times New Roman" w:hAnsi="Times New Roman" w:cs="Times New Roman"/>
                <w:b/>
              </w:rPr>
              <w:t xml:space="preserve">. </w:t>
            </w:r>
            <w:r w:rsidR="00454C0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Dobivanje sumpor</w:t>
            </w:r>
            <w:r w:rsidR="007E79E0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aste kiseline</w:t>
            </w:r>
          </w:p>
          <w:p w14:paraId="0645776B" w14:textId="664F6323" w:rsidR="00764496" w:rsidRDefault="00764496" w:rsidP="00764496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 w:rsidRPr="00327273">
              <w:rPr>
                <w:rFonts w:ascii="Times New Roman" w:hAnsi="Times New Roman" w:cs="Times New Roman"/>
                <w:b/>
              </w:rPr>
              <w:t xml:space="preserve">Pokus </w:t>
            </w:r>
            <w:r>
              <w:rPr>
                <w:rFonts w:ascii="Times New Roman" w:hAnsi="Times New Roman" w:cs="Times New Roman"/>
                <w:b/>
              </w:rPr>
              <w:t>3</w:t>
            </w:r>
            <w:r w:rsidRPr="00327273">
              <w:rPr>
                <w:rFonts w:ascii="Times New Roman" w:hAnsi="Times New Roman" w:cs="Times New Roman"/>
                <w:b/>
              </w:rPr>
              <w:t>.</w:t>
            </w:r>
            <w:r w:rsidR="00454C0D">
              <w:rPr>
                <w:rFonts w:ascii="Times New Roman" w:hAnsi="Times New Roman" w:cs="Times New Roman"/>
                <w:b/>
              </w:rPr>
              <w:t>8</w:t>
            </w:r>
            <w:r w:rsidRPr="00327273">
              <w:rPr>
                <w:rFonts w:ascii="Times New Roman" w:hAnsi="Times New Roman" w:cs="Times New Roman"/>
                <w:b/>
              </w:rPr>
              <w:t xml:space="preserve">. </w:t>
            </w:r>
            <w:r w:rsidR="00454C0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Ispitivanje svojstava sumporne kiseline</w:t>
            </w:r>
            <w:r w:rsidRPr="005801D2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14:paraId="2F200B7F" w14:textId="77777777" w:rsidR="007E79E0" w:rsidRDefault="007E79E0" w:rsidP="007E79E0">
            <w:pPr>
              <w:spacing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zvode pokuse pridržavajući se mjera opreza i pravila ponašanja.</w:t>
            </w:r>
            <w:r w:rsidRPr="008B309E">
              <w:rPr>
                <w:rFonts w:ascii="Times New Roman" w:hAnsi="Times New Roman"/>
                <w:color w:val="FF0000"/>
                <w:sz w:val="20"/>
              </w:rPr>
              <w:t>*</w:t>
            </w:r>
          </w:p>
          <w:p w14:paraId="20021523" w14:textId="27CEBAE0" w:rsidR="00764496" w:rsidRDefault="00764496" w:rsidP="00764496">
            <w:pPr>
              <w:spacing w:after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Rješavaju radne listiće s uputama za izvođenje pokusa, </w:t>
            </w:r>
            <w:r w:rsidRPr="00327273">
              <w:rPr>
                <w:rFonts w:ascii="Times New Roman" w:hAnsi="Times New Roman"/>
                <w:b/>
              </w:rPr>
              <w:t>DDS</w:t>
            </w:r>
          </w:p>
          <w:p w14:paraId="04E07F62" w14:textId="7353A869" w:rsidR="00FA6F6B" w:rsidRPr="00FC2CDC" w:rsidRDefault="00FA6F6B" w:rsidP="00FC2CDC">
            <w:pPr>
              <w:contextualSpacing/>
              <w:rPr>
                <w:rFonts w:ascii="Times New Roman" w:eastAsia="Times New Roman" w:hAnsi="Times New Roman" w:cs="Times New Roman"/>
              </w:rPr>
            </w:pPr>
            <w:r w:rsidRPr="00FC2CDC">
              <w:rPr>
                <w:rFonts w:ascii="Times New Roman" w:eastAsia="Times New Roman" w:hAnsi="Times New Roman" w:cs="Times New Roman"/>
              </w:rPr>
              <w:t xml:space="preserve">Na temelju rezultata pokusa učenici trebaju zaključiti da je sumporov(IV) oksid </w:t>
            </w:r>
            <w:r w:rsidR="00FC2CDC" w:rsidRPr="00FC2CDC">
              <w:rPr>
                <w:rFonts w:ascii="Times New Roman" w:eastAsia="Times New Roman" w:hAnsi="Times New Roman" w:cs="Times New Roman"/>
              </w:rPr>
              <w:t xml:space="preserve">otrovan </w:t>
            </w:r>
            <w:r w:rsidRPr="00FC2CDC">
              <w:rPr>
                <w:rFonts w:ascii="Times New Roman" w:eastAsia="Times New Roman" w:hAnsi="Times New Roman" w:cs="Times New Roman"/>
              </w:rPr>
              <w:t>plin bez boje, oštra i neugodna mirisa.</w:t>
            </w:r>
          </w:p>
          <w:p w14:paraId="338375BE" w14:textId="4BB35234" w:rsidR="00FA6F6B" w:rsidRPr="00FC2CDC" w:rsidRDefault="00FA6F6B" w:rsidP="00FC2CDC">
            <w:pPr>
              <w:rPr>
                <w:rFonts w:ascii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Obja</w:t>
            </w:r>
            <w:r w:rsidR="00FC2CDC" w:rsidRPr="00FC2CDC">
              <w:rPr>
                <w:rFonts w:ascii="Times New Roman" w:hAnsi="Times New Roman" w:cs="Times New Roman"/>
              </w:rPr>
              <w:t>šnjavaju</w:t>
            </w:r>
            <w:r w:rsidRPr="00FC2CDC">
              <w:rPr>
                <w:rFonts w:ascii="Times New Roman" w:hAnsi="Times New Roman" w:cs="Times New Roman"/>
              </w:rPr>
              <w:t xml:space="preserve"> za što se sve rabi sumporov dioksid.</w:t>
            </w:r>
          </w:p>
          <w:p w14:paraId="212F6A96" w14:textId="77777777" w:rsidR="00FA6F6B" w:rsidRPr="00FC2CDC" w:rsidRDefault="00FA6F6B" w:rsidP="00FC2CDC">
            <w:pPr>
              <w:pStyle w:val="BodyText2"/>
              <w:jc w:val="left"/>
              <w:rPr>
                <w:rFonts w:ascii="Times New Roman" w:hAnsi="Times New Roman"/>
                <w:sz w:val="22"/>
                <w:szCs w:val="22"/>
              </w:rPr>
            </w:pPr>
            <w:r w:rsidRPr="00FC2CDC">
              <w:rPr>
                <w:rFonts w:ascii="Times New Roman" w:hAnsi="Times New Roman"/>
                <w:sz w:val="22"/>
                <w:szCs w:val="22"/>
              </w:rPr>
              <w:t>Na temelju rezultata pokusa učenici trebaju zaključiti da sumporov(IV) oksid s vodom daje kiselinu i da kiselost otopine možemo dokazati plavim lakmusovim papirom, metiloranžom i univerzalnim indikatorskim papirom.</w:t>
            </w:r>
          </w:p>
          <w:p w14:paraId="5693A051" w14:textId="1F615BE8" w:rsidR="00A6275F" w:rsidRPr="00FC2CDC" w:rsidRDefault="00A6275F" w:rsidP="00FC2CDC">
            <w:pPr>
              <w:rPr>
                <w:rFonts w:ascii="Times New Roman" w:eastAsia="Times New Roman" w:hAnsi="Times New Roman" w:cs="Times New Roman"/>
              </w:rPr>
            </w:pPr>
            <w:r w:rsidRPr="00FC2CDC">
              <w:rPr>
                <w:rFonts w:ascii="Times New Roman" w:eastAsia="Times New Roman" w:hAnsi="Times New Roman" w:cs="Times New Roman"/>
              </w:rPr>
              <w:t xml:space="preserve">Učenici tijekom pokusa trebaju uočiti </w:t>
            </w:r>
            <w:r w:rsidRPr="00FC2CDC">
              <w:rPr>
                <w:rFonts w:ascii="Times New Roman" w:hAnsi="Times New Roman" w:cs="Times New Roman"/>
              </w:rPr>
              <w:t>da</w:t>
            </w:r>
            <w:r w:rsidRPr="00FC2CDC">
              <w:rPr>
                <w:rFonts w:ascii="Times New Roman" w:eastAsia="Times New Roman" w:hAnsi="Times New Roman" w:cs="Times New Roman"/>
              </w:rPr>
              <w:t xml:space="preserve"> </w:t>
            </w:r>
            <w:r w:rsidRPr="00FC2CDC">
              <w:rPr>
                <w:rFonts w:ascii="Times New Roman" w:hAnsi="Times New Roman" w:cs="Times New Roman"/>
              </w:rPr>
              <w:t>dodatkom koncentrirane sumporne kiseline na organske tvari one pougljene.</w:t>
            </w:r>
            <w:r w:rsidRPr="00FC2CDC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7D280B82" w14:textId="77777777" w:rsidR="00FC2CDC" w:rsidRPr="00FC2CDC" w:rsidRDefault="00A6275F" w:rsidP="00FC2CDC">
            <w:pPr>
              <w:rPr>
                <w:rFonts w:ascii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Tumač</w:t>
            </w:r>
            <w:r w:rsidR="00FC2CDC" w:rsidRPr="00FC2CDC">
              <w:rPr>
                <w:rFonts w:ascii="Times New Roman" w:hAnsi="Times New Roman" w:cs="Times New Roman"/>
              </w:rPr>
              <w:t>e</w:t>
            </w:r>
            <w:r w:rsidRPr="00FC2CDC">
              <w:rPr>
                <w:rFonts w:ascii="Times New Roman" w:hAnsi="Times New Roman" w:cs="Times New Roman"/>
              </w:rPr>
              <w:t xml:space="preserve"> da oksidacijom SO</w:t>
            </w:r>
            <w:r w:rsidRPr="00FC2CDC">
              <w:rPr>
                <w:rFonts w:ascii="Times New Roman" w:hAnsi="Times New Roman" w:cs="Times New Roman"/>
                <w:vertAlign w:val="subscript"/>
              </w:rPr>
              <w:t>2</w:t>
            </w:r>
            <w:r w:rsidRPr="00FC2CDC">
              <w:rPr>
                <w:rFonts w:ascii="Times New Roman" w:hAnsi="Times New Roman" w:cs="Times New Roman"/>
              </w:rPr>
              <w:t xml:space="preserve"> nastaje SO</w:t>
            </w:r>
            <w:r w:rsidRPr="00FC2CDC">
              <w:rPr>
                <w:rFonts w:ascii="Times New Roman" w:hAnsi="Times New Roman" w:cs="Times New Roman"/>
                <w:vertAlign w:val="subscript"/>
              </w:rPr>
              <w:t>3</w:t>
            </w:r>
            <w:r w:rsidRPr="00FC2CDC">
              <w:rPr>
                <w:rFonts w:ascii="Times New Roman" w:hAnsi="Times New Roman" w:cs="Times New Roman"/>
              </w:rPr>
              <w:t xml:space="preserve"> te</w:t>
            </w:r>
            <w:r w:rsidR="00FC2CDC" w:rsidRPr="00FC2CDC">
              <w:rPr>
                <w:rFonts w:ascii="Times New Roman" w:hAnsi="Times New Roman" w:cs="Times New Roman"/>
              </w:rPr>
              <w:t xml:space="preserve"> da</w:t>
            </w:r>
            <w:r w:rsidRPr="00FC2CDC">
              <w:rPr>
                <w:rFonts w:ascii="Times New Roman" w:hAnsi="Times New Roman" w:cs="Times New Roman"/>
              </w:rPr>
              <w:t xml:space="preserve"> reakcijom sumporova(VI) oksida s vodom</w:t>
            </w:r>
            <w:r w:rsidR="00FC2CDC" w:rsidRPr="00FC2CDC">
              <w:rPr>
                <w:rFonts w:ascii="Times New Roman" w:hAnsi="Times New Roman" w:cs="Times New Roman"/>
              </w:rPr>
              <w:t xml:space="preserve"> nastaje</w:t>
            </w:r>
            <w:r w:rsidRPr="00FC2CDC">
              <w:rPr>
                <w:rFonts w:ascii="Times New Roman" w:hAnsi="Times New Roman" w:cs="Times New Roman"/>
              </w:rPr>
              <w:t xml:space="preserve"> sumporna kiselina</w:t>
            </w:r>
            <w:r w:rsidR="00FC2CDC" w:rsidRPr="00FC2CDC">
              <w:rPr>
                <w:rFonts w:ascii="Times New Roman" w:hAnsi="Times New Roman" w:cs="Times New Roman"/>
              </w:rPr>
              <w:t>.</w:t>
            </w:r>
          </w:p>
          <w:p w14:paraId="70A30748" w14:textId="5C55349A" w:rsidR="00A6275F" w:rsidRPr="00FC2CDC" w:rsidRDefault="00FC2CDC" w:rsidP="00FC2CDC">
            <w:pPr>
              <w:rPr>
                <w:rFonts w:ascii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K</w:t>
            </w:r>
            <w:r w:rsidR="00A6275F" w:rsidRPr="00FC2CDC">
              <w:rPr>
                <w:rFonts w:ascii="Times New Roman" w:hAnsi="Times New Roman" w:cs="Times New Roman"/>
              </w:rPr>
              <w:t>emijskim jednadžbama prikaz</w:t>
            </w:r>
            <w:r w:rsidRPr="00FC2CDC">
              <w:rPr>
                <w:rFonts w:ascii="Times New Roman" w:hAnsi="Times New Roman" w:cs="Times New Roman"/>
              </w:rPr>
              <w:t>uju</w:t>
            </w:r>
            <w:r w:rsidR="00A6275F" w:rsidRPr="00FC2CDC">
              <w:rPr>
                <w:rFonts w:ascii="Times New Roman" w:hAnsi="Times New Roman" w:cs="Times New Roman"/>
              </w:rPr>
              <w:t xml:space="preserve"> oksidaciju sumporova dioksida i dobivanje sumporne kiseline.</w:t>
            </w:r>
          </w:p>
          <w:p w14:paraId="11D8E0AA" w14:textId="5D638048" w:rsidR="00A6275F" w:rsidRPr="00FC2CDC" w:rsidRDefault="00A6275F" w:rsidP="00FC2CDC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Na temelju rezultata pokusa učenici trebaju zaključiti da koncentrirana sumporna kiselina organskim tvarima oduzima vodu (higroskopna tvar) pa one pougljene.</w:t>
            </w:r>
          </w:p>
          <w:p w14:paraId="2473D683" w14:textId="2D139666" w:rsidR="00FC2CDC" w:rsidRPr="00FC2CDC" w:rsidRDefault="00FC2CDC" w:rsidP="00FC2CD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pisuju</w:t>
            </w:r>
            <w:r w:rsidR="00A6275F" w:rsidRPr="00FC2CDC">
              <w:rPr>
                <w:rFonts w:ascii="Times New Roman" w:hAnsi="Times New Roman" w:cs="Times New Roman"/>
              </w:rPr>
              <w:t xml:space="preserve"> na mjere opreza pri radu sa sumpornom kiselinom</w:t>
            </w:r>
          </w:p>
          <w:p w14:paraId="1DD17BBF" w14:textId="25F21A14" w:rsidR="00A6275F" w:rsidRPr="00FC2CDC" w:rsidRDefault="00A6275F" w:rsidP="00FC2CDC">
            <w:pPr>
              <w:rPr>
                <w:rFonts w:ascii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Obja</w:t>
            </w:r>
            <w:r w:rsidR="00FC2CDC">
              <w:rPr>
                <w:rFonts w:ascii="Times New Roman" w:hAnsi="Times New Roman" w:cs="Times New Roman"/>
              </w:rPr>
              <w:t>šnjavaju</w:t>
            </w:r>
            <w:r w:rsidRPr="00FC2CDC">
              <w:rPr>
                <w:rFonts w:ascii="Times New Roman" w:hAnsi="Times New Roman" w:cs="Times New Roman"/>
              </w:rPr>
              <w:t xml:space="preserve"> nastajanje i posljedice kiselih kiša (kemijske jednadžbe i/ili shematski prikaz na ploči).</w:t>
            </w:r>
          </w:p>
          <w:p w14:paraId="40E3F951" w14:textId="1480A6A4" w:rsidR="00FA6F6B" w:rsidRPr="00FC2CDC" w:rsidRDefault="00A6275F" w:rsidP="00FC2CDC">
            <w:pPr>
              <w:rPr>
                <w:rFonts w:ascii="Times New Roman" w:eastAsia="Times New Roman" w:hAnsi="Times New Roman" w:cs="Times New Roman"/>
              </w:rPr>
            </w:pPr>
            <w:r w:rsidRPr="00FC2CDC">
              <w:rPr>
                <w:rFonts w:ascii="Times New Roman" w:hAnsi="Times New Roman" w:cs="Times New Roman"/>
              </w:rPr>
              <w:t>Učenici čitaju tekst o kiselim kišama na str. 17. Rasprava o pročitanom tekstu.</w:t>
            </w:r>
          </w:p>
          <w:p w14:paraId="600DF68F" w14:textId="77777777" w:rsidR="009E501C" w:rsidRPr="00B77FAB" w:rsidRDefault="009E501C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</w:tc>
      </w:tr>
      <w:tr w:rsidR="00E0397E" w:rsidRPr="00B56604" w14:paraId="5D20581B" w14:textId="77777777" w:rsidTr="005C6005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529FF254" w14:textId="77777777" w:rsidR="00E0397E" w:rsidRPr="00E0397E" w:rsidRDefault="006008F2" w:rsidP="005C6005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V</w:t>
            </w:r>
            <w:r w:rsidR="00E0397E" w:rsidRPr="00E0397E">
              <w:rPr>
                <w:rFonts w:ascii="Times New Roman" w:hAnsi="Times New Roman"/>
                <w:b/>
              </w:rPr>
              <w:t>rednovanje</w:t>
            </w:r>
          </w:p>
        </w:tc>
      </w:tr>
      <w:tr w:rsidR="00E0397E" w:rsidRPr="00B56604" w14:paraId="661F72EB" w14:textId="77777777" w:rsidTr="00E0397E">
        <w:trPr>
          <w:trHeight w:val="365"/>
          <w:jc w:val="center"/>
        </w:trPr>
        <w:tc>
          <w:tcPr>
            <w:tcW w:w="9427" w:type="dxa"/>
            <w:gridSpan w:val="2"/>
          </w:tcPr>
          <w:p w14:paraId="3CE0EA9C" w14:textId="77777777" w:rsidR="005669C7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color w:val="C00000"/>
              </w:rPr>
            </w:pPr>
            <w:r w:rsidRPr="005669C7">
              <w:rPr>
                <w:rFonts w:ascii="Times New Roman" w:hAnsi="Times New Roman"/>
                <w:b/>
                <w:i/>
                <w:color w:val="000000" w:themeColor="text1"/>
              </w:rPr>
              <w:t>Vrednovanje kao učenje:</w:t>
            </w:r>
            <w:r>
              <w:rPr>
                <w:rFonts w:ascii="Times New Roman" w:hAnsi="Times New Roman"/>
                <w:b/>
                <w:color w:val="C00000"/>
              </w:rPr>
              <w:t xml:space="preserve"> </w:t>
            </w:r>
          </w:p>
          <w:p w14:paraId="1B95449B" w14:textId="77777777" w:rsidR="00E0397E" w:rsidRPr="005669C7" w:rsidRDefault="00D85A1A" w:rsidP="007E500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C00000"/>
              </w:rPr>
            </w:pPr>
            <w:r w:rsidRPr="005669C7">
              <w:rPr>
                <w:rFonts w:ascii="Times New Roman" w:hAnsi="Times New Roman"/>
                <w:b/>
                <w:color w:val="000000" w:themeColor="text1"/>
              </w:rPr>
              <w:t>DDS</w:t>
            </w:r>
            <w:r w:rsidRPr="00D85A1A">
              <w:rPr>
                <w:rFonts w:ascii="Times New Roman" w:hAnsi="Times New Roman"/>
                <w:color w:val="C00000"/>
              </w:rPr>
              <w:t xml:space="preserve"> </w:t>
            </w:r>
            <w:r w:rsidRPr="005C6005">
              <w:rPr>
                <w:rFonts w:ascii="Times New Roman" w:hAnsi="Times New Roman"/>
                <w:color w:val="000000" w:themeColor="text1"/>
              </w:rPr>
              <w:t>– provjeri znanje</w:t>
            </w:r>
          </w:p>
          <w:p w14:paraId="22276326" w14:textId="77777777" w:rsidR="005669C7" w:rsidRDefault="005669C7" w:rsidP="00055938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domaća zadaća (U, str. </w:t>
            </w:r>
            <w:r w:rsidR="00454C0D">
              <w:rPr>
                <w:rFonts w:ascii="Times New Roman" w:hAnsi="Times New Roman"/>
                <w:color w:val="000000" w:themeColor="text1"/>
              </w:rPr>
              <w:t>52</w:t>
            </w:r>
            <w:r>
              <w:rPr>
                <w:rFonts w:ascii="Times New Roman" w:hAnsi="Times New Roman"/>
                <w:color w:val="000000" w:themeColor="text1"/>
              </w:rPr>
              <w:t>. – provjeri znanja)</w:t>
            </w:r>
          </w:p>
          <w:p w14:paraId="4875B14B" w14:textId="5C1374DB" w:rsidR="00373FB8" w:rsidRPr="00373FB8" w:rsidRDefault="00373FB8" w:rsidP="00055938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izradba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postera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–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crtanje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ili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prikupljanje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materijala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na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temu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>: „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Kisele</w:t>
            </w:r>
            <w:proofErr w:type="spellEnd"/>
            <w:r w:rsidRPr="00373FB8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proofErr w:type="spellStart"/>
            <w:r w:rsidRPr="00373FB8">
              <w:rPr>
                <w:rFonts w:ascii="Times New Roman" w:eastAsia="Times New Roman" w:hAnsi="Times New Roman" w:cs="Times New Roman"/>
                <w:lang w:val="en-US"/>
              </w:rPr>
              <w:t>kišeˮ</w:t>
            </w:r>
            <w:proofErr w:type="spellEnd"/>
          </w:p>
        </w:tc>
      </w:tr>
      <w:tr w:rsidR="00E0397E" w:rsidRPr="00B56604" w14:paraId="5F6071B8" w14:textId="77777777" w:rsidTr="00DE1557">
        <w:trPr>
          <w:trHeight w:val="365"/>
          <w:jc w:val="center"/>
        </w:trPr>
        <w:tc>
          <w:tcPr>
            <w:tcW w:w="9427" w:type="dxa"/>
            <w:gridSpan w:val="2"/>
          </w:tcPr>
          <w:p w14:paraId="5F88980E" w14:textId="77777777" w:rsidR="00E0397E" w:rsidRPr="004B28A2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za učenje: </w:t>
            </w:r>
          </w:p>
          <w:p w14:paraId="163E4680" w14:textId="77777777" w:rsidR="00055938" w:rsidRDefault="00055938" w:rsidP="001233FE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provjera domaće zadaće</w:t>
            </w:r>
          </w:p>
          <w:p w14:paraId="6E23682D" w14:textId="2D5A9D71" w:rsidR="00270C96" w:rsidRPr="001233FE" w:rsidRDefault="00A13794" w:rsidP="0015077D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p</w:t>
            </w:r>
            <w:r w:rsidR="006078B2">
              <w:rPr>
                <w:rFonts w:ascii="Times New Roman" w:hAnsi="Times New Roman"/>
                <w:color w:val="000000" w:themeColor="text1"/>
              </w:rPr>
              <w:t>itanja za ponavljanje</w:t>
            </w:r>
            <w:r w:rsidR="0015077D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="001233FE" w:rsidRPr="004B28A2">
              <w:rPr>
                <w:rFonts w:ascii="Times New Roman" w:hAnsi="Times New Roman"/>
                <w:color w:val="000000" w:themeColor="text1"/>
              </w:rPr>
              <w:t>RB, str</w:t>
            </w:r>
            <w:r w:rsidR="001233FE" w:rsidRPr="004B28A2">
              <w:rPr>
                <w:rFonts w:ascii="Times New Roman" w:hAnsi="Times New Roman"/>
              </w:rPr>
              <w:t xml:space="preserve">. </w:t>
            </w:r>
            <w:r w:rsidR="001A10A9">
              <w:rPr>
                <w:rFonts w:ascii="Times New Roman" w:hAnsi="Times New Roman"/>
              </w:rPr>
              <w:t>2</w:t>
            </w:r>
            <w:r w:rsidR="00656AEF">
              <w:rPr>
                <w:rFonts w:ascii="Times New Roman" w:hAnsi="Times New Roman"/>
              </w:rPr>
              <w:t>9</w:t>
            </w:r>
            <w:r w:rsidR="001233FE">
              <w:rPr>
                <w:rFonts w:ascii="Times New Roman" w:hAnsi="Times New Roman"/>
              </w:rPr>
              <w:t>.</w:t>
            </w:r>
            <w:r w:rsidR="00656AEF">
              <w:rPr>
                <w:rFonts w:ascii="Times New Roman" w:hAnsi="Times New Roman"/>
              </w:rPr>
              <w:t xml:space="preserve"> i 30.</w:t>
            </w:r>
          </w:p>
        </w:tc>
      </w:tr>
      <w:tr w:rsidR="00DE1557" w:rsidRPr="00B56604" w14:paraId="77CC55DF" w14:textId="77777777" w:rsidTr="004B28A2">
        <w:trPr>
          <w:trHeight w:val="365"/>
          <w:jc w:val="center"/>
        </w:trPr>
        <w:tc>
          <w:tcPr>
            <w:tcW w:w="9427" w:type="dxa"/>
            <w:gridSpan w:val="2"/>
          </w:tcPr>
          <w:p w14:paraId="11F784ED" w14:textId="77777777" w:rsidR="00DE1557" w:rsidRPr="004B28A2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naučenog: </w:t>
            </w:r>
          </w:p>
          <w:p w14:paraId="5FB32CD8" w14:textId="77777777" w:rsidR="00A13794" w:rsidRPr="006D0BAA" w:rsidRDefault="004B28A2" w:rsidP="006D0BA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</w:rPr>
            </w:pPr>
            <w:r w:rsidRPr="004B28A2">
              <w:rPr>
                <w:rFonts w:ascii="Times New Roman" w:hAnsi="Times New Roman" w:cs="Times New Roman"/>
              </w:rPr>
              <w:t>pitanja i zadat</w:t>
            </w:r>
            <w:r>
              <w:rPr>
                <w:rFonts w:ascii="Times New Roman" w:hAnsi="Times New Roman" w:cs="Times New Roman"/>
              </w:rPr>
              <w:t>ci</w:t>
            </w:r>
            <w:r w:rsidRPr="004B28A2">
              <w:rPr>
                <w:rFonts w:ascii="Times New Roman" w:hAnsi="Times New Roman" w:cs="Times New Roman"/>
              </w:rPr>
              <w:t xml:space="preserve"> za provjeru realizacije ishoda i procjenu učeničkih postignuća</w:t>
            </w:r>
            <w:r w:rsidR="00284059">
              <w:rPr>
                <w:rFonts w:ascii="Times New Roman" w:hAnsi="Times New Roman" w:cs="Times New Roman"/>
              </w:rPr>
              <w:t xml:space="preserve"> (prilog</w:t>
            </w:r>
            <w:r w:rsidR="00CF004F">
              <w:rPr>
                <w:rFonts w:ascii="Times New Roman" w:hAnsi="Times New Roman" w:cs="Times New Roman"/>
              </w:rPr>
              <w:t xml:space="preserve"> B</w:t>
            </w:r>
            <w:r w:rsidR="00284059">
              <w:rPr>
                <w:rFonts w:ascii="Times New Roman" w:hAnsi="Times New Roman" w:cs="Times New Roman"/>
              </w:rPr>
              <w:t>)</w:t>
            </w:r>
          </w:p>
        </w:tc>
      </w:tr>
      <w:tr w:rsidR="004B28A2" w:rsidRPr="00B56604" w14:paraId="34F24112" w14:textId="77777777" w:rsidTr="004B28A2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7507526E" w14:textId="77777777" w:rsidR="004B28A2" w:rsidRPr="004B28A2" w:rsidRDefault="004B28A2" w:rsidP="004B28A2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Refleksija</w:t>
            </w:r>
          </w:p>
        </w:tc>
      </w:tr>
      <w:tr w:rsidR="004B28A2" w:rsidRPr="00B56604" w14:paraId="00588687" w14:textId="77777777" w:rsidTr="00044435">
        <w:trPr>
          <w:trHeight w:val="365"/>
          <w:jc w:val="center"/>
        </w:trPr>
        <w:tc>
          <w:tcPr>
            <w:tcW w:w="9427" w:type="dxa"/>
            <w:gridSpan w:val="2"/>
            <w:tcBorders>
              <w:bottom w:val="single" w:sz="4" w:space="0" w:color="auto"/>
            </w:tcBorders>
          </w:tcPr>
          <w:p w14:paraId="4CB713CC" w14:textId="77777777" w:rsidR="004B28A2" w:rsidRPr="009824CF" w:rsidRDefault="004B28A2" w:rsidP="004B28A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9824CF">
              <w:rPr>
                <w:rFonts w:ascii="Times New Roman" w:hAnsi="Times New Roman"/>
              </w:rPr>
              <w:t>Izlazn</w:t>
            </w:r>
            <w:r w:rsidR="009824CF" w:rsidRPr="009824CF">
              <w:rPr>
                <w:rFonts w:ascii="Times New Roman" w:hAnsi="Times New Roman"/>
              </w:rPr>
              <w:t>a</w:t>
            </w:r>
            <w:r w:rsidRPr="009824CF">
              <w:rPr>
                <w:rFonts w:ascii="Times New Roman" w:hAnsi="Times New Roman"/>
              </w:rPr>
              <w:t xml:space="preserve"> kartic</w:t>
            </w:r>
            <w:r w:rsidR="009824CF" w:rsidRPr="009824CF">
              <w:rPr>
                <w:rFonts w:ascii="Times New Roman" w:hAnsi="Times New Roman"/>
              </w:rPr>
              <w:t>a</w:t>
            </w:r>
            <w:r w:rsidR="005A3B36">
              <w:rPr>
                <w:rFonts w:ascii="Times New Roman" w:hAnsi="Times New Roman"/>
              </w:rPr>
              <w:t xml:space="preserve"> za samovrednovanje</w:t>
            </w:r>
            <w:r w:rsidR="00284059">
              <w:rPr>
                <w:rFonts w:ascii="Times New Roman" w:hAnsi="Times New Roman"/>
              </w:rPr>
              <w:t xml:space="preserve"> (prilog</w:t>
            </w:r>
            <w:r w:rsidR="00CF004F">
              <w:rPr>
                <w:rFonts w:ascii="Times New Roman" w:hAnsi="Times New Roman"/>
              </w:rPr>
              <w:t xml:space="preserve"> A</w:t>
            </w:r>
            <w:r w:rsidR="00284059">
              <w:rPr>
                <w:rFonts w:ascii="Times New Roman" w:hAnsi="Times New Roman"/>
              </w:rPr>
              <w:t>)</w:t>
            </w:r>
          </w:p>
          <w:p w14:paraId="267F6528" w14:textId="77777777" w:rsidR="009824CF" w:rsidRDefault="009824CF" w:rsidP="004B28A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</w:p>
        </w:tc>
      </w:tr>
    </w:tbl>
    <w:p w14:paraId="5F2D9819" w14:textId="77777777" w:rsidR="00302988" w:rsidRPr="008F4BA0" w:rsidRDefault="00302988" w:rsidP="00302988">
      <w:pPr>
        <w:spacing w:before="0"/>
        <w:rPr>
          <w:rFonts w:ascii="Times New Roman" w:hAnsi="Times New Roman"/>
          <w:sz w:val="18"/>
          <w:szCs w:val="18"/>
        </w:rPr>
      </w:pPr>
      <w:r w:rsidRPr="008B309E">
        <w:rPr>
          <w:rFonts w:ascii="Times New Roman" w:hAnsi="Times New Roman"/>
          <w:color w:val="FF0000"/>
          <w:sz w:val="20"/>
        </w:rPr>
        <w:t>*</w:t>
      </w:r>
      <w:r w:rsidRPr="008F4BA0">
        <w:rPr>
          <w:rFonts w:ascii="Times New Roman" w:hAnsi="Times New Roman"/>
          <w:sz w:val="18"/>
          <w:szCs w:val="18"/>
        </w:rPr>
        <w:t>Učitelj izvodi demonstracijski pokus ili organizira učenike i daje im upute za samostalno izvođenje pokusa u skupinama. Ako je uz opis pokusa u udžbeniku navedeno da je pokus demonstracijski, onda taj pokus izvodi isključivo učitelj.</w:t>
      </w:r>
    </w:p>
    <w:p w14:paraId="7330D39E" w14:textId="77777777" w:rsidR="00A74310" w:rsidRDefault="00A74310" w:rsidP="00A74310">
      <w:pPr>
        <w:spacing w:before="0" w:after="0"/>
        <w:rPr>
          <w:rFonts w:ascii="Times New Roman" w:hAnsi="Times New Roman"/>
          <w:sz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84512C" w:rsidRPr="00B77FAB" w14:paraId="0DFB198B" w14:textId="77777777" w:rsidTr="0084512C">
        <w:trPr>
          <w:trHeight w:val="151"/>
          <w:jc w:val="center"/>
        </w:trPr>
        <w:tc>
          <w:tcPr>
            <w:tcW w:w="9288" w:type="dxa"/>
            <w:shd w:val="clear" w:color="auto" w:fill="E7E6E6" w:themeFill="background2"/>
          </w:tcPr>
          <w:p w14:paraId="58D211A0" w14:textId="77777777" w:rsidR="0084512C" w:rsidRPr="00B77FAB" w:rsidRDefault="0084512C" w:rsidP="0084512C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84512C">
              <w:rPr>
                <w:rFonts w:ascii="Times New Roman" w:hAnsi="Times New Roman" w:cs="Times New Roman"/>
                <w:b/>
              </w:rPr>
              <w:t>PRIJEDLOG UČENIČKOG ZAPISA/BILJEŠKE</w:t>
            </w:r>
          </w:p>
        </w:tc>
      </w:tr>
      <w:tr w:rsidR="008F1E16" w:rsidRPr="00B77FAB" w14:paraId="4CFE183A" w14:textId="77777777" w:rsidTr="00BC2D45">
        <w:trPr>
          <w:trHeight w:val="2684"/>
          <w:jc w:val="center"/>
        </w:trPr>
        <w:tc>
          <w:tcPr>
            <w:tcW w:w="9288" w:type="dxa"/>
          </w:tcPr>
          <w:p w14:paraId="750FAAFB" w14:textId="5AEF9F3A" w:rsidR="00E81C58" w:rsidRPr="001A10A9" w:rsidRDefault="008275AA" w:rsidP="00E81C58">
            <w:pPr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>
              <w:rPr>
                <w:rFonts w:ascii="Times New Roman" w:hAnsi="Times New Roman" w:cs="Times New Roman"/>
                <w:b/>
                <w:u w:val="single"/>
              </w:rPr>
              <w:t>Sumpor i njegovi spojevi</w:t>
            </w:r>
          </w:p>
          <w:p w14:paraId="2CFC8BC3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Sumpor – kemijski element 16. skupine (</w:t>
            </w:r>
            <w:r w:rsidRPr="008275AA">
              <w:rPr>
                <w:rFonts w:ascii="Times New Roman" w:hAnsi="Times New Roman" w:cs="Times New Roman"/>
                <w:i/>
              </w:rPr>
              <w:t>Z</w:t>
            </w:r>
            <w:r w:rsidRPr="008275AA">
              <w:rPr>
                <w:rFonts w:ascii="Times New Roman" w:hAnsi="Times New Roman" w:cs="Times New Roman"/>
              </w:rPr>
              <w:t xml:space="preserve"> = 16).</w:t>
            </w:r>
          </w:p>
          <w:p w14:paraId="6F8A7F9E" w14:textId="77777777" w:rsidR="008275AA" w:rsidRPr="008275AA" w:rsidRDefault="008275AA" w:rsidP="008275AA">
            <w:pPr>
              <w:contextualSpacing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 xml:space="preserve">Pri sobnoj je temperaturi čvrsta tvar žute boje. </w:t>
            </w:r>
          </w:p>
          <w:p w14:paraId="2F4ED10D" w14:textId="77777777" w:rsidR="008275AA" w:rsidRPr="008275AA" w:rsidRDefault="008275AA" w:rsidP="008275AA">
            <w:pPr>
              <w:contextualSpacing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Nalazišta elementarnog sumpora su najčešće vulkani.</w:t>
            </w:r>
          </w:p>
          <w:p w14:paraId="7DB6B4EA" w14:textId="77777777" w:rsidR="008275AA" w:rsidRPr="008275AA" w:rsidRDefault="008275AA" w:rsidP="008275AA">
            <w:pPr>
              <w:tabs>
                <w:tab w:val="num" w:pos="1244"/>
              </w:tabs>
              <w:contextualSpacing/>
              <w:rPr>
                <w:rFonts w:ascii="Times New Roman" w:hAnsi="Times New Roman" w:cs="Times New Roman"/>
              </w:rPr>
            </w:pPr>
          </w:p>
          <w:p w14:paraId="65476300" w14:textId="77777777" w:rsidR="008275AA" w:rsidRPr="008275AA" w:rsidRDefault="008275AA" w:rsidP="008275AA">
            <w:pPr>
              <w:tabs>
                <w:tab w:val="num" w:pos="1244"/>
              </w:tabs>
              <w:contextualSpacing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Kristalni oblici elementarnog sumpora:</w:t>
            </w:r>
          </w:p>
          <w:p w14:paraId="7EADE9B6" w14:textId="77777777" w:rsidR="008275AA" w:rsidRPr="008275AA" w:rsidRDefault="008275AA" w:rsidP="008275AA">
            <w:pPr>
              <w:tabs>
                <w:tab w:val="num" w:pos="1244"/>
              </w:tabs>
              <w:spacing w:after="0"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rompski sumpor</w:t>
            </w:r>
          </w:p>
          <w:p w14:paraId="70EBEED7" w14:textId="77777777" w:rsidR="008275AA" w:rsidRPr="008275AA" w:rsidRDefault="008275AA" w:rsidP="008275AA">
            <w:pPr>
              <w:spacing w:after="0"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moniklinski sumpor</w:t>
            </w:r>
          </w:p>
          <w:p w14:paraId="26369489" w14:textId="77777777" w:rsidR="008275AA" w:rsidRPr="008275AA" w:rsidRDefault="008275AA" w:rsidP="008275AA">
            <w:pPr>
              <w:pStyle w:val="ListParagraph"/>
              <w:spacing w:after="0"/>
              <w:ind w:left="3969"/>
              <w:rPr>
                <w:rFonts w:ascii="Times New Roman" w:hAnsi="Times New Roman" w:cs="Times New Roman"/>
              </w:rPr>
            </w:pPr>
          </w:p>
          <w:p w14:paraId="16ED0AF0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Obje modifikacije građene su od S</w:t>
            </w:r>
            <w:r w:rsidRPr="008275AA">
              <w:rPr>
                <w:rFonts w:ascii="Times New Roman" w:hAnsi="Times New Roman" w:cs="Times New Roman"/>
                <w:vertAlign w:val="subscript"/>
              </w:rPr>
              <w:t>8</w:t>
            </w:r>
            <w:r w:rsidRPr="008275AA">
              <w:rPr>
                <w:rFonts w:ascii="Times New Roman" w:hAnsi="Times New Roman" w:cs="Times New Roman"/>
              </w:rPr>
              <w:t xml:space="preserve"> molekula, koje su različito složene u kristalnoj strukturi.</w:t>
            </w:r>
          </w:p>
          <w:p w14:paraId="1EC95163" w14:textId="77777777" w:rsidR="008275AA" w:rsidRPr="008275AA" w:rsidRDefault="008275AA" w:rsidP="008275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275AA">
              <w:rPr>
                <w:rFonts w:ascii="Times New Roman" w:hAnsi="Times New Roman" w:cs="Times New Roman"/>
                <w:b/>
                <w:i/>
              </w:rPr>
              <w:t>Svojstva sumpora</w:t>
            </w:r>
          </w:p>
          <w:p w14:paraId="2C43FF49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Netopljiv je u vodi. Topljiv je u maslinovu ulju i ugljikovu disulfidu, a slabo topljiv u alkoholu.</w:t>
            </w:r>
          </w:p>
          <w:p w14:paraId="47A54F76" w14:textId="77777777" w:rsidR="008275AA" w:rsidRPr="008275AA" w:rsidRDefault="008275AA" w:rsidP="008275AA">
            <w:pPr>
              <w:jc w:val="center"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  <w:noProof/>
                <w:lang w:eastAsia="hr-HR"/>
              </w:rPr>
              <w:drawing>
                <wp:inline distT="0" distB="0" distL="0" distR="0" wp14:anchorId="36C96646" wp14:editId="67656890">
                  <wp:extent cx="2078171" cy="988398"/>
                  <wp:effectExtent l="19050" t="0" r="0" b="0"/>
                  <wp:docPr id="2" name="Picture 2" descr="topljivost sumpo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topljivost sumpo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4953" cy="986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E647B2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Tali se pri 119 °C u svjetložutu tekućinu. Daljnjim zagrijavanjem tekućina tamni i postaje gušća.</w:t>
            </w:r>
          </w:p>
          <w:p w14:paraId="3C594BBC" w14:textId="77777777" w:rsidR="008275AA" w:rsidRPr="008275AA" w:rsidRDefault="008275AA" w:rsidP="008275AA">
            <w:pPr>
              <w:jc w:val="center"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  <w:noProof/>
                <w:lang w:eastAsia="hr-HR"/>
              </w:rPr>
              <w:drawing>
                <wp:inline distT="0" distB="0" distL="0" distR="0" wp14:anchorId="3869540C" wp14:editId="3BCA343D">
                  <wp:extent cx="3605995" cy="1088823"/>
                  <wp:effectExtent l="19050" t="0" r="0" b="0"/>
                  <wp:docPr id="1" name="Picture 1" descr="taljenje sumpo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taljenje sumpo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4531" cy="109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BB3D7E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Naglim hlađenjem rastaljenog sumpora dobivamo plastični sumpor. On je rastegljiv poput gume.</w:t>
            </w:r>
          </w:p>
          <w:p w14:paraId="5232EE94" w14:textId="77777777" w:rsidR="008275AA" w:rsidRPr="008275AA" w:rsidRDefault="008275AA" w:rsidP="008275AA">
            <w:pPr>
              <w:contextualSpacing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Reaktivan je i pri povišenoj temperaturi reagira s mnogim metalima i nemetalima.</w:t>
            </w:r>
          </w:p>
          <w:p w14:paraId="06F77B83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Spojevi metala sa sumporom zovu se sulfidi.</w:t>
            </w:r>
          </w:p>
          <w:p w14:paraId="5F49F89A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</w:p>
          <w:p w14:paraId="33D305A3" w14:textId="77777777" w:rsidR="008275AA" w:rsidRPr="008275AA" w:rsidRDefault="008275AA" w:rsidP="008275A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275AA">
              <w:rPr>
                <w:rFonts w:ascii="Times New Roman" w:hAnsi="Times New Roman" w:cs="Times New Roman"/>
                <w:b/>
                <w:i/>
              </w:rPr>
              <w:t>Uporaba sumpora</w:t>
            </w:r>
          </w:p>
          <w:p w14:paraId="418C01F3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proizvodnja sumporne kiseline</w:t>
            </w:r>
          </w:p>
          <w:p w14:paraId="3333A8E9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kao fungicid u poljoprivredi</w:t>
            </w:r>
          </w:p>
          <w:p w14:paraId="5FE3C01E" w14:textId="77777777" w:rsidR="008275AA" w:rsidRPr="008275AA" w:rsidRDefault="008275AA" w:rsidP="008275AA">
            <w:pPr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proizvodnja medicinskih preparata</w:t>
            </w:r>
          </w:p>
          <w:p w14:paraId="1242AB83" w14:textId="77777777" w:rsidR="00EC1336" w:rsidRDefault="008275AA" w:rsidP="00EC1336">
            <w:pPr>
              <w:spacing w:before="0" w:after="0"/>
              <w:ind w:left="720"/>
              <w:rPr>
                <w:rFonts w:ascii="Times New Roman" w:hAnsi="Times New Roman" w:cs="Times New Roman"/>
              </w:rPr>
            </w:pPr>
            <w:r w:rsidRPr="008275AA">
              <w:rPr>
                <w:rFonts w:ascii="Times New Roman" w:hAnsi="Times New Roman" w:cs="Times New Roman"/>
              </w:rPr>
              <w:t>- vulkanizacija gume</w:t>
            </w:r>
          </w:p>
          <w:p w14:paraId="6714958F" w14:textId="77777777" w:rsidR="00EC1336" w:rsidRDefault="00EC1336" w:rsidP="00EC1336">
            <w:pPr>
              <w:spacing w:before="0" w:after="0"/>
              <w:rPr>
                <w:rFonts w:ascii="Times New Roman" w:hAnsi="Times New Roman" w:cs="Times New Roman"/>
              </w:rPr>
            </w:pPr>
          </w:p>
          <w:p w14:paraId="1BBA86D6" w14:textId="77777777" w:rsidR="00EC1336" w:rsidRPr="00EC1336" w:rsidRDefault="00EC1336" w:rsidP="00EC1336">
            <w:pPr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b/>
                <w:szCs w:val="20"/>
              </w:rPr>
              <w:t xml:space="preserve">Sumporov dioksid ili sumporov(IV) oksid, </w:t>
            </w:r>
            <w:r w:rsidRPr="00EC1336">
              <w:rPr>
                <w:rFonts w:ascii="Times New Roman" w:hAnsi="Times New Roman" w:cs="Times New Roman"/>
                <w:szCs w:val="20"/>
              </w:rPr>
              <w:t>SO2</w:t>
            </w:r>
          </w:p>
          <w:p w14:paraId="5DD38B32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nastaje gorenjem sumpora na zraku: S(s) + 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(g) → S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(g)</w:t>
            </w:r>
          </w:p>
          <w:p w14:paraId="178FD3A2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otrovan bezbojan plin oštra mirisa</w:t>
            </w:r>
          </w:p>
          <w:p w14:paraId="03B6B8DC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lastRenderedPageBreak/>
              <w:t>- ne podržava gorenje</w:t>
            </w:r>
          </w:p>
          <w:p w14:paraId="13DE7C95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izbjeljuje boje</w:t>
            </w:r>
          </w:p>
          <w:p w14:paraId="595E1D7E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rabi se za sumporenje bačvi i sterilizaciju suhog voća (konzervans)</w:t>
            </w:r>
          </w:p>
          <w:p w14:paraId="0A9E61EA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rabi se za izbjeljivanje</w:t>
            </w:r>
          </w:p>
          <w:p w14:paraId="791EFA23" w14:textId="77777777" w:rsidR="00EC1336" w:rsidRPr="00EC1336" w:rsidRDefault="00EC1336" w:rsidP="00EC1336">
            <w:pPr>
              <w:rPr>
                <w:rFonts w:ascii="Times New Roman" w:hAnsi="Times New Roman" w:cs="Times New Roman"/>
                <w:i/>
                <w:szCs w:val="20"/>
              </w:rPr>
            </w:pPr>
          </w:p>
          <w:p w14:paraId="346F1065" w14:textId="77777777" w:rsidR="00EC1336" w:rsidRPr="00EC1336" w:rsidRDefault="00EC1336" w:rsidP="00EC1336">
            <w:pPr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b/>
                <w:szCs w:val="20"/>
              </w:rPr>
              <w:t>Sumporasta kiselina,</w:t>
            </w:r>
            <w:r w:rsidRPr="00EC1336">
              <w:rPr>
                <w:rFonts w:ascii="Times New Roman" w:hAnsi="Times New Roman" w:cs="Times New Roman"/>
                <w:szCs w:val="20"/>
              </w:rPr>
              <w:t xml:space="preserve"> H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S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</w:p>
          <w:p w14:paraId="23D4B9F3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u reakciji s vodom S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 xml:space="preserve"> daje sumporastu kiselinu: S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(g) + H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O(l) → H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EC1336">
              <w:rPr>
                <w:rFonts w:ascii="Times New Roman" w:hAnsi="Times New Roman" w:cs="Times New Roman"/>
                <w:szCs w:val="20"/>
              </w:rPr>
              <w:t>SO</w:t>
            </w:r>
            <w:r w:rsidRPr="00EC1336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  <w:r w:rsidRPr="00EC1336">
              <w:rPr>
                <w:rFonts w:ascii="Times New Roman" w:hAnsi="Times New Roman" w:cs="Times New Roman"/>
                <w:szCs w:val="20"/>
              </w:rPr>
              <w:t>(aq)</w:t>
            </w:r>
          </w:p>
          <w:p w14:paraId="32EE6F27" w14:textId="77777777" w:rsidR="00EC1336" w:rsidRPr="00EC1336" w:rsidRDefault="00EC1336" w:rsidP="00EC1336">
            <w:pPr>
              <w:spacing w:after="0"/>
              <w:ind w:left="284"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kiselost otopine možemo dokazati indikatorima</w:t>
            </w:r>
          </w:p>
          <w:p w14:paraId="002AF6C6" w14:textId="316E6950" w:rsidR="00EC1336" w:rsidRDefault="00EC1336" w:rsidP="00EC1336">
            <w:pPr>
              <w:spacing w:after="0"/>
              <w:ind w:left="284"/>
              <w:contextualSpacing/>
              <w:rPr>
                <w:rFonts w:ascii="Times New Roman" w:hAnsi="Times New Roman" w:cs="Times New Roman"/>
                <w:szCs w:val="20"/>
              </w:rPr>
            </w:pPr>
            <w:r w:rsidRPr="00EC1336">
              <w:rPr>
                <w:rFonts w:ascii="Times New Roman" w:hAnsi="Times New Roman" w:cs="Times New Roman"/>
                <w:szCs w:val="20"/>
              </w:rPr>
              <w:t>- plavi lakmusov papir pocrveni, a metiloranž promijeni boju iz žute u crvenkastu</w:t>
            </w:r>
          </w:p>
          <w:p w14:paraId="73CAF049" w14:textId="4B7112A3" w:rsidR="00D82FAD" w:rsidRDefault="00D82FAD" w:rsidP="00D82FAD">
            <w:pPr>
              <w:spacing w:after="0"/>
              <w:contextualSpacing/>
              <w:rPr>
                <w:rFonts w:ascii="Times New Roman" w:hAnsi="Times New Roman" w:cs="Times New Roman"/>
                <w:szCs w:val="20"/>
              </w:rPr>
            </w:pPr>
          </w:p>
          <w:p w14:paraId="2CA89B91" w14:textId="77777777" w:rsidR="00D82FAD" w:rsidRPr="00D82FAD" w:rsidRDefault="00D82FAD" w:rsidP="00D82FAD">
            <w:pPr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Oksidacijom S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D82FAD">
              <w:rPr>
                <w:rFonts w:ascii="Times New Roman" w:hAnsi="Times New Roman" w:cs="Times New Roman"/>
                <w:szCs w:val="20"/>
              </w:rPr>
              <w:t xml:space="preserve"> nastaje sumporov(VI) oksid:</w:t>
            </w:r>
          </w:p>
          <w:p w14:paraId="5B64D13B" w14:textId="77777777" w:rsidR="00D82FAD" w:rsidRPr="00D82FAD" w:rsidRDefault="00D82FAD" w:rsidP="00D82FAD">
            <w:pPr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 xml:space="preserve">                             2 S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D82FAD">
              <w:rPr>
                <w:rFonts w:ascii="Times New Roman" w:hAnsi="Times New Roman" w:cs="Times New Roman"/>
                <w:szCs w:val="20"/>
              </w:rPr>
              <w:t>(g) + 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D82FAD">
              <w:rPr>
                <w:rFonts w:ascii="Times New Roman" w:hAnsi="Times New Roman" w:cs="Times New Roman"/>
                <w:szCs w:val="20"/>
              </w:rPr>
              <w:t>(g) → 2 S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  <w:r w:rsidRPr="00D82FAD">
              <w:rPr>
                <w:rFonts w:ascii="Times New Roman" w:hAnsi="Times New Roman" w:cs="Times New Roman"/>
                <w:szCs w:val="20"/>
              </w:rPr>
              <w:t>(g)</w:t>
            </w:r>
          </w:p>
          <w:p w14:paraId="45BBB02E" w14:textId="77777777" w:rsidR="00D82FAD" w:rsidRPr="00D82FAD" w:rsidRDefault="00D82FAD" w:rsidP="00D82FAD">
            <w:pPr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 xml:space="preserve">Sumporov(VI) oksid u reakciji s vodom daje sumpornu kiselinu: </w:t>
            </w:r>
          </w:p>
          <w:p w14:paraId="4C62B631" w14:textId="77777777" w:rsidR="00D82FAD" w:rsidRPr="00D82FAD" w:rsidRDefault="00D82FAD" w:rsidP="00D82FAD">
            <w:pPr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 xml:space="preserve">                             S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  <w:r w:rsidRPr="00D82FAD">
              <w:rPr>
                <w:rFonts w:ascii="Times New Roman" w:hAnsi="Times New Roman" w:cs="Times New Roman"/>
                <w:szCs w:val="20"/>
              </w:rPr>
              <w:t>(g) + H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D82FAD">
              <w:rPr>
                <w:rFonts w:ascii="Times New Roman" w:hAnsi="Times New Roman" w:cs="Times New Roman"/>
                <w:szCs w:val="20"/>
              </w:rPr>
              <w:t>O(l) → H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D82FAD">
              <w:rPr>
                <w:rFonts w:ascii="Times New Roman" w:hAnsi="Times New Roman" w:cs="Times New Roman"/>
                <w:szCs w:val="20"/>
              </w:rPr>
              <w:t>SO</w:t>
            </w:r>
            <w:r w:rsidRPr="00D82FAD">
              <w:rPr>
                <w:rFonts w:ascii="Times New Roman" w:hAnsi="Times New Roman" w:cs="Times New Roman"/>
                <w:szCs w:val="20"/>
                <w:vertAlign w:val="subscript"/>
              </w:rPr>
              <w:t>4</w:t>
            </w:r>
            <w:r w:rsidRPr="00D82FAD">
              <w:rPr>
                <w:rFonts w:ascii="Times New Roman" w:hAnsi="Times New Roman" w:cs="Times New Roman"/>
                <w:szCs w:val="20"/>
              </w:rPr>
              <w:t>(aq)</w:t>
            </w:r>
          </w:p>
          <w:p w14:paraId="01F45BB5" w14:textId="77777777" w:rsidR="00D82FAD" w:rsidRPr="00D82FAD" w:rsidRDefault="00D82FAD" w:rsidP="00D82FAD">
            <w:pPr>
              <w:spacing w:after="0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Sumporna kiselina:</w:t>
            </w:r>
          </w:p>
          <w:p w14:paraId="166EE36E" w14:textId="77777777" w:rsidR="00D82FAD" w:rsidRPr="00D82FAD" w:rsidRDefault="00D82FAD" w:rsidP="00D82FAD">
            <w:pPr>
              <w:numPr>
                <w:ilvl w:val="1"/>
                <w:numId w:val="42"/>
              </w:numPr>
              <w:tabs>
                <w:tab w:val="clear" w:pos="1440"/>
                <w:tab w:val="num" w:pos="851"/>
              </w:tabs>
              <w:spacing w:before="0" w:after="0"/>
              <w:ind w:left="851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miješa se s vodom u svim omjerima</w:t>
            </w:r>
          </w:p>
          <w:p w14:paraId="3717C10A" w14:textId="77777777" w:rsidR="00D82FAD" w:rsidRPr="00D82FAD" w:rsidRDefault="00D82FAD" w:rsidP="00D82FAD">
            <w:pPr>
              <w:numPr>
                <w:ilvl w:val="1"/>
                <w:numId w:val="42"/>
              </w:numPr>
              <w:tabs>
                <w:tab w:val="clear" w:pos="1440"/>
                <w:tab w:val="num" w:pos="851"/>
              </w:tabs>
              <w:spacing w:before="0" w:after="0"/>
              <w:ind w:left="851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nagrizajuća je tvar</w:t>
            </w:r>
          </w:p>
          <w:p w14:paraId="25557174" w14:textId="77777777" w:rsidR="00D82FAD" w:rsidRPr="00D82FAD" w:rsidRDefault="00D82FAD" w:rsidP="00D82FAD">
            <w:pPr>
              <w:numPr>
                <w:ilvl w:val="1"/>
                <w:numId w:val="42"/>
              </w:numPr>
              <w:tabs>
                <w:tab w:val="clear" w:pos="1440"/>
                <w:tab w:val="num" w:pos="851"/>
              </w:tabs>
              <w:spacing w:before="0" w:after="0"/>
              <w:ind w:left="851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u dodiru s kožom stvara rane i opekline</w:t>
            </w:r>
          </w:p>
          <w:p w14:paraId="59EE3A4B" w14:textId="77777777" w:rsidR="00D82FAD" w:rsidRPr="00D82FAD" w:rsidRDefault="00D82FAD" w:rsidP="00D82FAD">
            <w:pPr>
              <w:numPr>
                <w:ilvl w:val="1"/>
                <w:numId w:val="42"/>
              </w:numPr>
              <w:tabs>
                <w:tab w:val="clear" w:pos="1440"/>
                <w:tab w:val="num" w:pos="851"/>
              </w:tabs>
              <w:spacing w:before="0" w:after="0"/>
              <w:ind w:left="851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pougljenjuje organske tvari</w:t>
            </w:r>
          </w:p>
          <w:p w14:paraId="233F3035" w14:textId="77777777" w:rsidR="00D82FAD" w:rsidRPr="00D82FAD" w:rsidRDefault="00D82FAD" w:rsidP="00D82FAD">
            <w:pPr>
              <w:numPr>
                <w:ilvl w:val="1"/>
                <w:numId w:val="42"/>
              </w:numPr>
              <w:tabs>
                <w:tab w:val="clear" w:pos="1440"/>
                <w:tab w:val="num" w:pos="851"/>
              </w:tabs>
              <w:spacing w:before="0" w:after="0"/>
              <w:ind w:left="851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t>higroskopna je tvar (oduzima vodu drugim tvarima)</w:t>
            </w:r>
          </w:p>
          <w:p w14:paraId="7CF5FC4A" w14:textId="77777777" w:rsidR="00D82FAD" w:rsidRPr="00D82FAD" w:rsidRDefault="00D82FAD" w:rsidP="00D82FAD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82FAD">
              <w:rPr>
                <w:rFonts w:ascii="Times New Roman" w:hAnsi="Times New Roman" w:cs="Times New Roman"/>
                <w:b/>
                <w:i/>
                <w:szCs w:val="20"/>
              </w:rPr>
              <w:t>Uporaba sumporne kiseline</w:t>
            </w:r>
          </w:p>
          <w:p w14:paraId="03DC9FB8" w14:textId="77777777" w:rsidR="00D82FAD" w:rsidRPr="00D82FAD" w:rsidRDefault="00D82FAD" w:rsidP="00D82FAD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object w:dxaOrig="6026" w:dyaOrig="2428" w14:anchorId="2223EF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4.25pt;height:114pt" o:ole="">
                  <v:imagedata r:id="rId10" o:title=""/>
                </v:shape>
                <o:OLEObject Type="Embed" ProgID="ChemDraw.Document.6.0" ShapeID="_x0000_i1025" DrawAspect="Content" ObjectID="_1635063564" r:id="rId11"/>
              </w:object>
            </w:r>
          </w:p>
          <w:p w14:paraId="41E7FAA2" w14:textId="77777777" w:rsidR="00D82FAD" w:rsidRPr="00D82FAD" w:rsidRDefault="00D82FAD" w:rsidP="00D82FAD">
            <w:pPr>
              <w:jc w:val="center"/>
              <w:rPr>
                <w:rFonts w:ascii="Times New Roman" w:hAnsi="Times New Roman" w:cs="Times New Roman"/>
                <w:szCs w:val="20"/>
              </w:rPr>
            </w:pPr>
          </w:p>
          <w:p w14:paraId="7B86F9CE" w14:textId="77777777" w:rsidR="00D82FAD" w:rsidRPr="00D82FAD" w:rsidRDefault="00D82FAD" w:rsidP="006B5AE0">
            <w:pPr>
              <w:rPr>
                <w:rFonts w:ascii="Times New Roman" w:hAnsi="Times New Roman" w:cs="Times New Roman"/>
                <w:b/>
                <w:szCs w:val="20"/>
              </w:rPr>
            </w:pPr>
            <w:r w:rsidRPr="00D82FAD">
              <w:rPr>
                <w:rFonts w:ascii="Times New Roman" w:hAnsi="Times New Roman" w:cs="Times New Roman"/>
                <w:b/>
                <w:i/>
                <w:iCs/>
                <w:szCs w:val="20"/>
              </w:rPr>
              <w:t>Nastajanje kiselih kiša</w:t>
            </w:r>
          </w:p>
          <w:p w14:paraId="4BE4C344" w14:textId="042A55B1" w:rsidR="00D82FAD" w:rsidRPr="00EC1336" w:rsidRDefault="00D82FAD" w:rsidP="00D82FAD">
            <w:pPr>
              <w:spacing w:after="0"/>
              <w:contextualSpacing/>
              <w:rPr>
                <w:rFonts w:ascii="Times New Roman" w:hAnsi="Times New Roman" w:cs="Times New Roman"/>
                <w:szCs w:val="20"/>
              </w:rPr>
            </w:pPr>
            <w:r w:rsidRPr="00D82FAD">
              <w:rPr>
                <w:rFonts w:ascii="Times New Roman" w:hAnsi="Times New Roman" w:cs="Times New Roman"/>
                <w:szCs w:val="20"/>
              </w:rPr>
              <w:object w:dxaOrig="3970" w:dyaOrig="2932" w14:anchorId="57A9EAFC">
                <v:shape id="_x0000_i1026" type="#_x0000_t75" style="width:191.25pt;height:141.75pt" o:ole="">
                  <v:imagedata r:id="rId12" o:title=""/>
                </v:shape>
                <o:OLEObject Type="Embed" ProgID="ChemDraw.Document.6.0" ShapeID="_x0000_i1026" DrawAspect="Content" ObjectID="_1635063565" r:id="rId13"/>
              </w:object>
            </w:r>
          </w:p>
          <w:p w14:paraId="7C791A97" w14:textId="22BA7B30" w:rsidR="00EC1336" w:rsidRPr="00EC1336" w:rsidRDefault="00EC1336" w:rsidP="00EC1336">
            <w:pPr>
              <w:spacing w:before="0" w:after="0"/>
              <w:rPr>
                <w:rFonts w:ascii="Times New Roman" w:hAnsi="Times New Roman" w:cs="Times New Roman"/>
              </w:rPr>
            </w:pPr>
          </w:p>
        </w:tc>
      </w:tr>
    </w:tbl>
    <w:p w14:paraId="4AF44F32" w14:textId="77777777" w:rsidR="001A10A9" w:rsidRDefault="001A10A9" w:rsidP="008F1E16">
      <w:pPr>
        <w:rPr>
          <w:rFonts w:ascii="Times New Roman" w:hAnsi="Times New Roman" w:cs="Times New Roman"/>
          <w:b/>
        </w:rPr>
      </w:pPr>
    </w:p>
    <w:p w14:paraId="10D49007" w14:textId="77777777" w:rsidR="006B5AE0" w:rsidRDefault="006B5AE0" w:rsidP="008F1E16">
      <w:pPr>
        <w:rPr>
          <w:rFonts w:ascii="Times New Roman" w:hAnsi="Times New Roman" w:cs="Times New Roman"/>
          <w:b/>
        </w:rPr>
      </w:pPr>
    </w:p>
    <w:p w14:paraId="0F459B8B" w14:textId="77777777" w:rsidR="006B5AE0" w:rsidRDefault="006B5AE0" w:rsidP="008F1E16">
      <w:pPr>
        <w:rPr>
          <w:rFonts w:ascii="Times New Roman" w:hAnsi="Times New Roman" w:cs="Times New Roman"/>
          <w:b/>
        </w:rPr>
      </w:pPr>
    </w:p>
    <w:p w14:paraId="76C4DD06" w14:textId="77777777" w:rsidR="006B5AE0" w:rsidRDefault="006B5AE0" w:rsidP="008F1E16">
      <w:pPr>
        <w:rPr>
          <w:rFonts w:ascii="Times New Roman" w:hAnsi="Times New Roman" w:cs="Times New Roman"/>
          <w:b/>
        </w:rPr>
      </w:pPr>
    </w:p>
    <w:p w14:paraId="198F211C" w14:textId="7C6CD8C4" w:rsidR="00AA4DAE" w:rsidRDefault="00CF004F" w:rsidP="008F1E16">
      <w:pPr>
        <w:rPr>
          <w:rFonts w:ascii="Times New Roman" w:hAnsi="Times New Roman" w:cs="Times New Roman"/>
          <w:b/>
        </w:rPr>
      </w:pPr>
      <w:r w:rsidRPr="0084512C">
        <w:rPr>
          <w:rFonts w:ascii="Times New Roman" w:hAnsi="Times New Roman" w:cs="Times New Roman"/>
          <w:b/>
        </w:rPr>
        <w:lastRenderedPageBreak/>
        <w:t>Prilog A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070"/>
        <w:gridCol w:w="1417"/>
        <w:gridCol w:w="1418"/>
        <w:gridCol w:w="1417"/>
      </w:tblGrid>
      <w:tr w:rsidR="009E4324" w14:paraId="017486A6" w14:textId="77777777" w:rsidTr="0016256F">
        <w:trPr>
          <w:jc w:val="center"/>
        </w:trPr>
        <w:tc>
          <w:tcPr>
            <w:tcW w:w="5070" w:type="dxa"/>
            <w:vMerge w:val="restart"/>
            <w:shd w:val="clear" w:color="auto" w:fill="E2EFD9" w:themeFill="accent6" w:themeFillTint="33"/>
            <w:vAlign w:val="center"/>
          </w:tcPr>
          <w:p w14:paraId="3FC43515" w14:textId="77777777" w:rsidR="009E4324" w:rsidRPr="00DA4059" w:rsidRDefault="009E4324" w:rsidP="009E4324">
            <w:pPr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MOJE AKTIVNOSTI</w:t>
            </w:r>
            <w:r>
              <w:rPr>
                <w:rFonts w:ascii="Times New Roman" w:hAnsi="Times New Roman" w:cs="Times New Roman"/>
                <w:b/>
                <w:color w:val="000000"/>
              </w:rPr>
              <w:t xml:space="preserve"> I SPOSOBNOSTI</w:t>
            </w:r>
          </w:p>
          <w:p w14:paraId="65352D96" w14:textId="77777777" w:rsidR="009E4324" w:rsidRPr="00DA4059" w:rsidRDefault="009E4324" w:rsidP="009E4324">
            <w:pPr>
              <w:spacing w:befor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(samovrednovanje)</w:t>
            </w:r>
          </w:p>
        </w:tc>
        <w:tc>
          <w:tcPr>
            <w:tcW w:w="4252" w:type="dxa"/>
            <w:gridSpan w:val="3"/>
            <w:shd w:val="clear" w:color="auto" w:fill="FBE4D5" w:themeFill="accent2" w:themeFillTint="33"/>
            <w:vAlign w:val="center"/>
          </w:tcPr>
          <w:p w14:paraId="4422ADDB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napiši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znak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+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ili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–</w:t>
            </w:r>
          </w:p>
        </w:tc>
      </w:tr>
      <w:tr w:rsidR="009E4324" w14:paraId="6B6763AE" w14:textId="77777777" w:rsidTr="0016256F">
        <w:trPr>
          <w:jc w:val="center"/>
        </w:trPr>
        <w:tc>
          <w:tcPr>
            <w:tcW w:w="5070" w:type="dxa"/>
            <w:vMerge/>
            <w:shd w:val="clear" w:color="auto" w:fill="E2EFD9" w:themeFill="accent6" w:themeFillTint="33"/>
          </w:tcPr>
          <w:p w14:paraId="6E5E4AD8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326A37A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loše</w:t>
            </w:r>
          </w:p>
        </w:tc>
        <w:tc>
          <w:tcPr>
            <w:tcW w:w="1418" w:type="dxa"/>
            <w:shd w:val="clear" w:color="auto" w:fill="DEEAF6" w:themeFill="accent5" w:themeFillTint="33"/>
            <w:vAlign w:val="center"/>
          </w:tcPr>
          <w:p w14:paraId="2FE6F34A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 xml:space="preserve">dobro  </w:t>
            </w: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4A1038F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zvrsno</w:t>
            </w:r>
          </w:p>
        </w:tc>
      </w:tr>
      <w:tr w:rsidR="009E4324" w14:paraId="788F5136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7867EA44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sudjelovanje u radu</w:t>
            </w:r>
            <w:r>
              <w:rPr>
                <w:rFonts w:ascii="Times New Roman" w:hAnsi="Times New Roman" w:cs="Times New Roman"/>
                <w:color w:val="000000"/>
              </w:rPr>
              <w:t>, pažnja, interes</w:t>
            </w:r>
          </w:p>
          <w:p w14:paraId="45932DCF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3A5148D3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5B638C5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150B963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4E7B375A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2D2B8785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nastavnih sadržaja</w:t>
            </w:r>
          </w:p>
          <w:p w14:paraId="79FAB960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2A6A3B1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6DE2950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87C955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6C996FE7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6807495D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nalaženje u udžbeniku i radnim materijalima</w:t>
            </w:r>
          </w:p>
          <w:p w14:paraId="7A967489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901A05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4E71B52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B404B6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D26A088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5566E7D4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pročitanog teksta i prepoznavanje važnih pojmova</w:t>
            </w:r>
          </w:p>
        </w:tc>
        <w:tc>
          <w:tcPr>
            <w:tcW w:w="1417" w:type="dxa"/>
          </w:tcPr>
          <w:p w14:paraId="67D894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7AB456A4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36CB9F3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40E6DF0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DE9419F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ukovanje posuđem, priborom i kemikalijama tijekom izvođenja pokusa</w:t>
            </w:r>
          </w:p>
        </w:tc>
        <w:tc>
          <w:tcPr>
            <w:tcW w:w="1417" w:type="dxa"/>
          </w:tcPr>
          <w:p w14:paraId="38873DC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75A3DBC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1BFF167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7752705B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589C5053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usvojeno znanje</w:t>
            </w:r>
          </w:p>
          <w:p w14:paraId="7FC26C92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60CC16D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10965057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194DF9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3CD7B885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0AD3E6F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prepoznavanje primjene stečenog znanja u svakidašnjem životu</w:t>
            </w:r>
          </w:p>
        </w:tc>
        <w:tc>
          <w:tcPr>
            <w:tcW w:w="1417" w:type="dxa"/>
          </w:tcPr>
          <w:p w14:paraId="0140E7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1EC45B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503C856E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11443567" w14:textId="1160E116" w:rsidR="00B5584F" w:rsidRPr="00DE45F4" w:rsidRDefault="0003397E" w:rsidP="0002085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</w:t>
      </w:r>
      <w:r w:rsidR="00CF004F" w:rsidRPr="00CF004F">
        <w:rPr>
          <w:rFonts w:ascii="Times New Roman" w:hAnsi="Times New Roman" w:cs="Times New Roman"/>
          <w:b/>
        </w:rPr>
        <w:t>rilog B</w:t>
      </w: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9639"/>
      </w:tblGrid>
      <w:tr w:rsidR="005375C8" w:rsidRPr="00B56604" w14:paraId="15646267" w14:textId="77777777" w:rsidTr="00B91610">
        <w:trPr>
          <w:trHeight w:val="283"/>
        </w:trPr>
        <w:tc>
          <w:tcPr>
            <w:tcW w:w="9639" w:type="dxa"/>
            <w:shd w:val="clear" w:color="auto" w:fill="FBE4D5" w:themeFill="accent2" w:themeFillTint="33"/>
          </w:tcPr>
          <w:p w14:paraId="00C15EF4" w14:textId="77777777" w:rsidR="005375C8" w:rsidRPr="002C5352" w:rsidRDefault="005375C8" w:rsidP="0084512C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2C5352">
              <w:rPr>
                <w:rFonts w:ascii="Times New Roman" w:hAnsi="Times New Roman" w:cs="Times New Roman"/>
                <w:b/>
                <w:i/>
              </w:rPr>
              <w:t>Prijedlog pitanja</w:t>
            </w:r>
            <w:r w:rsidR="00A90F5E">
              <w:rPr>
                <w:rFonts w:ascii="Times New Roman" w:hAnsi="Times New Roman" w:cs="Times New Roman"/>
                <w:b/>
                <w:i/>
              </w:rPr>
              <w:t xml:space="preserve"> i zadataka</w:t>
            </w:r>
            <w:r w:rsidRPr="002C5352">
              <w:rPr>
                <w:rFonts w:ascii="Times New Roman" w:hAnsi="Times New Roman" w:cs="Times New Roman"/>
                <w:b/>
                <w:i/>
              </w:rPr>
              <w:t xml:space="preserve"> za provjeru realizacije ishoda</w:t>
            </w:r>
            <w:r w:rsidR="00A7341F">
              <w:rPr>
                <w:rFonts w:ascii="Times New Roman" w:hAnsi="Times New Roman" w:cs="Times New Roman"/>
                <w:b/>
                <w:i/>
              </w:rPr>
              <w:t xml:space="preserve"> i procjenu učeničkih postignuća</w:t>
            </w:r>
            <w:r w:rsidRPr="002C5352">
              <w:rPr>
                <w:rFonts w:ascii="Times New Roman" w:hAnsi="Times New Roman" w:cs="Times New Roman"/>
                <w:b/>
                <w:i/>
              </w:rPr>
              <w:t>:</w:t>
            </w:r>
          </w:p>
        </w:tc>
      </w:tr>
      <w:tr w:rsidR="00BC165C" w:rsidRPr="00B56604" w14:paraId="474AB67D" w14:textId="77777777" w:rsidTr="005375C8">
        <w:trPr>
          <w:trHeight w:val="283"/>
        </w:trPr>
        <w:tc>
          <w:tcPr>
            <w:tcW w:w="9639" w:type="dxa"/>
          </w:tcPr>
          <w:p w14:paraId="5F9678FB" w14:textId="77777777" w:rsidR="00BC165C" w:rsidRDefault="00BC165C" w:rsidP="00BC165C">
            <w:pPr>
              <w:pStyle w:val="ListParagraph"/>
              <w:numPr>
                <w:ilvl w:val="0"/>
                <w:numId w:val="41"/>
              </w:numPr>
              <w:spacing w:after="120" w:line="276" w:lineRule="auto"/>
              <w:ind w:left="426" w:hanging="295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razina</w:t>
            </w:r>
          </w:p>
          <w:p w14:paraId="2AAC2D85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2A5B1638" w14:textId="74A456DB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Što je alotropska modifikacija?</w:t>
            </w:r>
          </w:p>
          <w:p w14:paraId="03702017" w14:textId="5FA513A8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vedi svojstva sumpora i njegove najpoznatije alotropske modifikacije.</w:t>
            </w:r>
          </w:p>
          <w:p w14:paraId="7F8BB93D" w14:textId="5AEFF6DC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oja je razlika u kristalnoj strukturi rompskog i monoklinskog sumpora?</w:t>
            </w:r>
          </w:p>
          <w:p w14:paraId="2E4E63C7" w14:textId="42DE462A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piši molekulsku formulu sumpora.</w:t>
            </w:r>
          </w:p>
          <w:p w14:paraId="1056A4A2" w14:textId="643696D7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dje se u prirodi može pronaći elementarni sumpor?</w:t>
            </w:r>
          </w:p>
          <w:p w14:paraId="66F69E6F" w14:textId="1D45B14A" w:rsidR="00BC165C" w:rsidRDefault="00BC165C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ako se nazivaju spojevi metala sa sumporom?</w:t>
            </w:r>
          </w:p>
          <w:p w14:paraId="7D3348A2" w14:textId="77777777" w:rsidR="005E396F" w:rsidRDefault="005E396F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vedi svojstva sumporova dioksida.</w:t>
            </w:r>
          </w:p>
          <w:p w14:paraId="33765B33" w14:textId="15AF2F0A" w:rsidR="005E396F" w:rsidRDefault="005E396F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ojim indikatorima bi dokazali kiselost vodene otopine sumporova(IV) oksida?</w:t>
            </w:r>
          </w:p>
          <w:p w14:paraId="5E95802D" w14:textId="7CAC4D39" w:rsidR="005E396F" w:rsidRPr="00822AAD" w:rsidRDefault="005E396F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piši kemijsku formulu sumporova dioksida i sumporaste kiseline.</w:t>
            </w:r>
          </w:p>
          <w:p w14:paraId="068F1F31" w14:textId="77777777" w:rsidR="00637BA6" w:rsidRDefault="005E396F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ako sumporov dioksid mijenja boju cvijeta i obojane tkanine?</w:t>
            </w:r>
          </w:p>
          <w:p w14:paraId="3FD7E9B2" w14:textId="1F727F6C" w:rsidR="000C7B06" w:rsidRDefault="000C7B06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vedi svojstva sumporova trioksida.</w:t>
            </w:r>
          </w:p>
          <w:p w14:paraId="592D1998" w14:textId="51CB0D18" w:rsidR="000C7B06" w:rsidRDefault="000C7B06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ojim indikatorima bi dokazali kiselost otopine dobivene uvođenjem sumporova(VI) oksida u vodu?</w:t>
            </w:r>
          </w:p>
          <w:p w14:paraId="35F9C3FB" w14:textId="77777777" w:rsidR="00637BA6" w:rsidRDefault="000C7B06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piši kemijsku formulu sumporne kiseline.</w:t>
            </w:r>
          </w:p>
          <w:p w14:paraId="39EC164B" w14:textId="0973AE7E" w:rsidR="000C7B06" w:rsidRDefault="000C7B06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Što se dogodi s organskim tvarima kada dođu u dodir sa sumpornom kiselinom?</w:t>
            </w:r>
          </w:p>
          <w:p w14:paraId="311FFCA9" w14:textId="50ADD02E" w:rsidR="000C7B06" w:rsidRDefault="000C7B06" w:rsidP="00637BA6">
            <w:pPr>
              <w:pStyle w:val="ListParagraph"/>
              <w:numPr>
                <w:ilvl w:val="0"/>
                <w:numId w:val="46"/>
              </w:numPr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bjasni nastajanje kiselih kiša.</w:t>
            </w:r>
          </w:p>
          <w:p w14:paraId="1E290263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</w:p>
          <w:p w14:paraId="264D3F52" w14:textId="77777777" w:rsidR="00BC165C" w:rsidRDefault="00BC165C" w:rsidP="00BC165C">
            <w:pPr>
              <w:pStyle w:val="ListParagraph"/>
              <w:numPr>
                <w:ilvl w:val="0"/>
                <w:numId w:val="41"/>
              </w:numPr>
              <w:spacing w:after="120" w:line="276" w:lineRule="auto"/>
              <w:ind w:left="426" w:hanging="295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razina</w:t>
            </w:r>
          </w:p>
          <w:p w14:paraId="7C82FED5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48772D9C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 Napiši kemijske jednadžbe sinteze željezova(II) sulfida i cinkova sulfida.</w:t>
            </w:r>
          </w:p>
          <w:p w14:paraId="1F1D99CF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 a) Opiši promjene boje tijekom zagrijavanja sumpora.</w:t>
            </w:r>
          </w:p>
          <w:p w14:paraId="4DA24F66" w14:textId="77777777" w:rsidR="00BC165C" w:rsidRPr="008A6EDA" w:rsidRDefault="00BC165C" w:rsidP="00637BA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Što će se dogoditi izlijemo li rastaljeni sumpor u hladnu vodu? Opiši svojstva tako dobivenog sumpora.</w:t>
            </w:r>
          </w:p>
          <w:p w14:paraId="66CCD48B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 Nabroji neke vrste otapala u kojima je moguće otopiti sumpor.</w:t>
            </w:r>
          </w:p>
          <w:p w14:paraId="5B02C631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 a) Kakvu smo smjesu dobili miješanjem sumpora i vode?</w:t>
            </w:r>
          </w:p>
          <w:p w14:paraId="147A1CA5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jim postupkom bi razdvojili sastojke nastale smjese?</w:t>
            </w:r>
          </w:p>
          <w:p w14:paraId="2BA9AD6D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 a) Prikaži građu molekule sumpora crtežom.</w:t>
            </w:r>
          </w:p>
          <w:p w14:paraId="276EED04" w14:textId="5D04FE34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b) Koliko modela molekula sumpora možeš sastaviti od 120 modela atoma sumpora?</w:t>
            </w:r>
          </w:p>
          <w:p w14:paraId="3C3B3C10" w14:textId="0C1A65B3" w:rsidR="009465A2" w:rsidRDefault="00637BA6" w:rsidP="009465A2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6. </w:t>
            </w:r>
            <w:r w:rsidR="009465A2">
              <w:rPr>
                <w:rFonts w:ascii="Arial" w:hAnsi="Arial" w:cs="Arial"/>
                <w:sz w:val="20"/>
                <w:szCs w:val="20"/>
              </w:rPr>
              <w:t>Napiši kemijskom jednadžbom dobivanje sumporova dioksida.</w:t>
            </w:r>
          </w:p>
          <w:p w14:paraId="477C0CC6" w14:textId="2D9EE48F" w:rsidR="009465A2" w:rsidRDefault="00637BA6" w:rsidP="009465A2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9465A2">
              <w:rPr>
                <w:rFonts w:ascii="Arial" w:hAnsi="Arial" w:cs="Arial"/>
                <w:sz w:val="20"/>
                <w:szCs w:val="20"/>
              </w:rPr>
              <w:t>. a) Napiši reakciju gorenja sumpora.</w:t>
            </w:r>
          </w:p>
          <w:p w14:paraId="7D02F566" w14:textId="77777777" w:rsidR="009465A2" w:rsidRPr="009F027C" w:rsidRDefault="009465A2" w:rsidP="009465A2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9F027C">
              <w:rPr>
                <w:rFonts w:ascii="Arial" w:hAnsi="Arial" w:cs="Arial"/>
                <w:sz w:val="20"/>
                <w:szCs w:val="20"/>
              </w:rPr>
              <w:t>Označi agregacijska stanja sudionika reakcije.</w:t>
            </w:r>
          </w:p>
          <w:p w14:paraId="758D325A" w14:textId="457DD140" w:rsidR="009465A2" w:rsidRDefault="00637BA6" w:rsidP="009465A2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9465A2">
              <w:rPr>
                <w:rFonts w:ascii="Arial" w:hAnsi="Arial" w:cs="Arial"/>
                <w:sz w:val="20"/>
                <w:szCs w:val="20"/>
              </w:rPr>
              <w:t>. a) Kojim bi indikatorima dokazali kiseline?</w:t>
            </w:r>
          </w:p>
          <w:p w14:paraId="44D1A0E7" w14:textId="77777777" w:rsidR="009465A2" w:rsidRDefault="009465A2" w:rsidP="009465A2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je boje su ti indikatori prije, a koje poslije dokazivanja?</w:t>
            </w:r>
          </w:p>
          <w:p w14:paraId="3916A1A6" w14:textId="77777777" w:rsidR="009465A2" w:rsidRPr="009F027C" w:rsidRDefault="009465A2" w:rsidP="009465A2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olika bi bila izmjerena pH-vrijednost?</w:t>
            </w:r>
          </w:p>
          <w:p w14:paraId="34442E14" w14:textId="284FF2D3" w:rsidR="009465A2" w:rsidRDefault="00637BA6" w:rsidP="009465A2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9465A2">
              <w:rPr>
                <w:rFonts w:ascii="Arial" w:hAnsi="Arial" w:cs="Arial"/>
                <w:sz w:val="20"/>
                <w:szCs w:val="20"/>
              </w:rPr>
              <w:t>. Dopuni jednadžbu kemijske reakcije: SO</w:t>
            </w:r>
            <w:r w:rsidR="009465A2" w:rsidRPr="00276BF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9465A2">
              <w:rPr>
                <w:rFonts w:ascii="Arial" w:hAnsi="Arial" w:cs="Arial"/>
                <w:sz w:val="20"/>
                <w:szCs w:val="20"/>
              </w:rPr>
              <w:t>(__) + H</w:t>
            </w:r>
            <w:r w:rsidR="009465A2" w:rsidRPr="00276BF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9465A2">
              <w:rPr>
                <w:rFonts w:ascii="Arial" w:hAnsi="Arial" w:cs="Arial"/>
                <w:sz w:val="20"/>
                <w:szCs w:val="20"/>
              </w:rPr>
              <w:t>O</w:t>
            </w:r>
            <w:r w:rsidR="009465A2" w:rsidRPr="00AF638A">
              <w:rPr>
                <w:rFonts w:ascii="Arial" w:hAnsi="Arial" w:cs="Arial"/>
                <w:sz w:val="20"/>
                <w:szCs w:val="20"/>
              </w:rPr>
              <w:t>(l)</w:t>
            </w:r>
            <w:r w:rsidR="009465A2">
              <w:rPr>
                <w:rFonts w:ascii="Arial" w:hAnsi="Arial" w:cs="Arial"/>
                <w:sz w:val="20"/>
                <w:szCs w:val="20"/>
              </w:rPr>
              <w:t xml:space="preserve"> → _________</w:t>
            </w:r>
            <w:r w:rsidR="009465A2" w:rsidRPr="00AF638A">
              <w:rPr>
                <w:rFonts w:ascii="Arial" w:hAnsi="Arial" w:cs="Arial"/>
                <w:sz w:val="20"/>
                <w:szCs w:val="20"/>
              </w:rPr>
              <w:t>(aq)</w:t>
            </w:r>
            <w:r w:rsidR="009465A2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6A887C3" w14:textId="21C42B63" w:rsidR="009465A2" w:rsidRDefault="00637BA6" w:rsidP="009465A2">
            <w:pPr>
              <w:pStyle w:val="ListParagraph"/>
              <w:ind w:left="142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  <w:r w:rsidR="009465A2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9465A2" w:rsidRPr="00876036">
              <w:rPr>
                <w:rFonts w:ascii="Arial" w:hAnsi="Arial" w:cs="Arial"/>
                <w:sz w:val="20"/>
                <w:szCs w:val="20"/>
              </w:rPr>
              <w:t xml:space="preserve">U kojem </w:t>
            </w:r>
            <w:r w:rsidR="009465A2">
              <w:rPr>
                <w:rFonts w:ascii="Arial" w:hAnsi="Arial" w:cs="Arial"/>
                <w:sz w:val="20"/>
                <w:szCs w:val="20"/>
              </w:rPr>
              <w:t xml:space="preserve">se </w:t>
            </w:r>
            <w:r w:rsidR="009465A2" w:rsidRPr="00876036">
              <w:rPr>
                <w:rFonts w:ascii="Arial" w:hAnsi="Arial" w:cs="Arial"/>
                <w:sz w:val="20"/>
                <w:szCs w:val="20"/>
              </w:rPr>
              <w:t xml:space="preserve">nizu indikatora </w:t>
            </w:r>
            <w:r w:rsidR="009465A2">
              <w:rPr>
                <w:rFonts w:ascii="Arial" w:hAnsi="Arial" w:cs="Arial"/>
                <w:sz w:val="20"/>
                <w:szCs w:val="20"/>
              </w:rPr>
              <w:t>nalaze</w:t>
            </w:r>
            <w:r w:rsidR="009465A2" w:rsidRPr="00876036">
              <w:rPr>
                <w:rFonts w:ascii="Arial" w:hAnsi="Arial" w:cs="Arial"/>
                <w:sz w:val="20"/>
                <w:szCs w:val="20"/>
              </w:rPr>
              <w:t xml:space="preserve"> oni </w:t>
            </w:r>
            <w:r w:rsidR="009465A2">
              <w:rPr>
                <w:rFonts w:ascii="Arial" w:hAnsi="Arial" w:cs="Arial"/>
                <w:sz w:val="20"/>
                <w:szCs w:val="20"/>
              </w:rPr>
              <w:t>kojima možemo dokazati kiseline?</w:t>
            </w:r>
          </w:p>
          <w:p w14:paraId="7A6D1D27" w14:textId="77777777" w:rsidR="009465A2" w:rsidRPr="001C2FBC" w:rsidRDefault="009465A2" w:rsidP="009465A2">
            <w:pPr>
              <w:pStyle w:val="ListParagraph"/>
              <w:ind w:left="426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1C2FBC">
              <w:rPr>
                <w:rFonts w:ascii="Arial" w:hAnsi="Arial" w:cs="Arial"/>
                <w:sz w:val="20"/>
                <w:szCs w:val="20"/>
              </w:rPr>
              <w:t>metiloranž, crveni lakmus</w:t>
            </w:r>
            <w:r>
              <w:rPr>
                <w:rFonts w:ascii="Arial" w:hAnsi="Arial" w:cs="Arial"/>
                <w:sz w:val="20"/>
                <w:szCs w:val="20"/>
              </w:rPr>
              <w:t>ov</w:t>
            </w:r>
            <w:r w:rsidRPr="001C2FBC">
              <w:rPr>
                <w:rFonts w:ascii="Arial" w:hAnsi="Arial" w:cs="Arial"/>
                <w:sz w:val="20"/>
                <w:szCs w:val="20"/>
              </w:rPr>
              <w:t xml:space="preserve"> papi</w:t>
            </w:r>
            <w:r>
              <w:rPr>
                <w:rFonts w:ascii="Arial" w:hAnsi="Arial" w:cs="Arial"/>
                <w:sz w:val="20"/>
                <w:szCs w:val="20"/>
              </w:rPr>
              <w:t>r, univerzalni indikatorski papir</w:t>
            </w:r>
          </w:p>
          <w:p w14:paraId="47044ECA" w14:textId="77777777" w:rsidR="009465A2" w:rsidRPr="001C2FBC" w:rsidRDefault="009465A2" w:rsidP="009465A2">
            <w:pPr>
              <w:pStyle w:val="ListParagraph"/>
              <w:ind w:left="426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1C2FBC">
              <w:rPr>
                <w:rFonts w:ascii="Arial" w:hAnsi="Arial" w:cs="Arial"/>
                <w:sz w:val="20"/>
                <w:szCs w:val="20"/>
              </w:rPr>
              <w:t>crveni lakmus</w:t>
            </w:r>
            <w:r>
              <w:rPr>
                <w:rFonts w:ascii="Arial" w:hAnsi="Arial" w:cs="Arial"/>
                <w:sz w:val="20"/>
                <w:szCs w:val="20"/>
              </w:rPr>
              <w:t>ov</w:t>
            </w:r>
            <w:r w:rsidRPr="001C2FBC">
              <w:rPr>
                <w:rFonts w:ascii="Arial" w:hAnsi="Arial" w:cs="Arial"/>
                <w:sz w:val="20"/>
                <w:szCs w:val="20"/>
              </w:rPr>
              <w:t xml:space="preserve"> papir, metiloranž, fenolftalein</w:t>
            </w:r>
          </w:p>
          <w:p w14:paraId="0B4F6B56" w14:textId="0A6A24D6" w:rsidR="009465A2" w:rsidRDefault="009465A2" w:rsidP="009465A2">
            <w:pPr>
              <w:pStyle w:val="ListParagraph"/>
              <w:ind w:left="426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1C2FBC">
              <w:rPr>
                <w:rFonts w:ascii="Arial" w:hAnsi="Arial" w:cs="Arial"/>
                <w:sz w:val="20"/>
                <w:szCs w:val="20"/>
              </w:rPr>
              <w:t>univerzalni indikator</w:t>
            </w:r>
            <w:r>
              <w:rPr>
                <w:rFonts w:ascii="Arial" w:hAnsi="Arial" w:cs="Arial"/>
                <w:sz w:val="20"/>
                <w:szCs w:val="20"/>
              </w:rPr>
              <w:t>ski</w:t>
            </w:r>
            <w:r w:rsidRPr="001C2FBC">
              <w:rPr>
                <w:rFonts w:ascii="Arial" w:hAnsi="Arial" w:cs="Arial"/>
                <w:sz w:val="20"/>
                <w:szCs w:val="20"/>
              </w:rPr>
              <w:t xml:space="preserve"> papir, plavi lakmus</w:t>
            </w:r>
            <w:r>
              <w:rPr>
                <w:rFonts w:ascii="Arial" w:hAnsi="Arial" w:cs="Arial"/>
                <w:sz w:val="20"/>
                <w:szCs w:val="20"/>
              </w:rPr>
              <w:t>ov papir, metiloranž</w:t>
            </w:r>
          </w:p>
          <w:p w14:paraId="75F51601" w14:textId="656F2E95" w:rsidR="000C7B06" w:rsidRDefault="00637BA6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1. </w:t>
            </w:r>
            <w:r w:rsidR="000C7B06">
              <w:rPr>
                <w:rFonts w:ascii="Arial" w:hAnsi="Arial" w:cs="Arial"/>
                <w:sz w:val="20"/>
                <w:szCs w:val="20"/>
              </w:rPr>
              <w:t>Napiši kemijskom jednadžbom dobivanje sumporova trioksida oksidacijom sumporova dioksida.</w:t>
            </w:r>
          </w:p>
          <w:p w14:paraId="565A1C79" w14:textId="755AE756" w:rsidR="000C7B06" w:rsidRDefault="00637BA6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0C7B06">
              <w:rPr>
                <w:rFonts w:ascii="Arial" w:hAnsi="Arial" w:cs="Arial"/>
                <w:sz w:val="20"/>
                <w:szCs w:val="20"/>
              </w:rPr>
              <w:t xml:space="preserve">2. a) Napiši reakciju sumporova dioksida s kisikom. </w:t>
            </w:r>
          </w:p>
          <w:p w14:paraId="5A032E63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9F027C">
              <w:rPr>
                <w:rFonts w:ascii="Arial" w:hAnsi="Arial" w:cs="Arial"/>
                <w:sz w:val="20"/>
                <w:szCs w:val="20"/>
              </w:rPr>
              <w:t xml:space="preserve">Označi agregacijska stanja </w:t>
            </w:r>
            <w:r>
              <w:rPr>
                <w:rFonts w:ascii="Arial" w:hAnsi="Arial" w:cs="Arial"/>
                <w:sz w:val="20"/>
                <w:szCs w:val="20"/>
              </w:rPr>
              <w:t xml:space="preserve">svih </w:t>
            </w:r>
            <w:r w:rsidRPr="009F027C">
              <w:rPr>
                <w:rFonts w:ascii="Arial" w:hAnsi="Arial" w:cs="Arial"/>
                <w:sz w:val="20"/>
                <w:szCs w:val="20"/>
              </w:rPr>
              <w:t>sudionika reakcije.</w:t>
            </w:r>
          </w:p>
          <w:p w14:paraId="47178367" w14:textId="3B69CCF2" w:rsidR="000C7B06" w:rsidRDefault="00637BA6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0C7B06">
              <w:rPr>
                <w:rFonts w:ascii="Arial" w:hAnsi="Arial" w:cs="Arial"/>
                <w:sz w:val="20"/>
                <w:szCs w:val="20"/>
              </w:rPr>
              <w:t>3. a) Dopuni jednadžbu kemijske reakcije; ______</w:t>
            </w:r>
            <w:r w:rsidR="000C7B06" w:rsidRPr="00365235">
              <w:rPr>
                <w:rFonts w:ascii="Arial" w:hAnsi="Arial" w:cs="Arial"/>
                <w:sz w:val="20"/>
                <w:szCs w:val="20"/>
              </w:rPr>
              <w:t xml:space="preserve">( </w:t>
            </w:r>
            <w:r w:rsidR="000C7B06">
              <w:rPr>
                <w:rFonts w:ascii="Arial" w:hAnsi="Arial" w:cs="Arial"/>
                <w:sz w:val="20"/>
                <w:szCs w:val="20"/>
              </w:rPr>
              <w:t>__</w:t>
            </w:r>
            <w:r w:rsidR="000C7B06" w:rsidRPr="00365235">
              <w:rPr>
                <w:rFonts w:ascii="Arial" w:hAnsi="Arial" w:cs="Arial"/>
                <w:sz w:val="20"/>
                <w:szCs w:val="20"/>
              </w:rPr>
              <w:t xml:space="preserve"> )</w:t>
            </w:r>
            <w:r w:rsidR="000C7B06">
              <w:rPr>
                <w:rFonts w:ascii="Arial" w:hAnsi="Arial" w:cs="Arial"/>
                <w:sz w:val="20"/>
                <w:szCs w:val="20"/>
              </w:rPr>
              <w:t xml:space="preserve"> + H</w:t>
            </w:r>
            <w:r w:rsidR="000C7B06" w:rsidRPr="00276BF5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0C7B06">
              <w:rPr>
                <w:rFonts w:ascii="Arial" w:hAnsi="Arial" w:cs="Arial"/>
                <w:sz w:val="20"/>
                <w:szCs w:val="20"/>
              </w:rPr>
              <w:t>O(l)</w:t>
            </w:r>
            <w:r w:rsidR="000C7B06" w:rsidRPr="0036523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C7B06">
              <w:rPr>
                <w:rFonts w:ascii="Arial" w:hAnsi="Arial" w:cs="Arial"/>
                <w:sz w:val="20"/>
                <w:szCs w:val="20"/>
              </w:rPr>
              <w:t>→ H</w:t>
            </w:r>
            <w:r w:rsidR="000C7B06" w:rsidRPr="00976047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0C7B06">
              <w:rPr>
                <w:rFonts w:ascii="Arial" w:hAnsi="Arial" w:cs="Arial"/>
                <w:sz w:val="20"/>
                <w:szCs w:val="20"/>
              </w:rPr>
              <w:t>SO</w:t>
            </w:r>
            <w:r w:rsidR="000C7B06" w:rsidRPr="00976047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="000C7B06" w:rsidRPr="00365235">
              <w:rPr>
                <w:rFonts w:ascii="Arial" w:hAnsi="Arial" w:cs="Arial"/>
                <w:sz w:val="20"/>
                <w:szCs w:val="20"/>
              </w:rPr>
              <w:t>(aq)</w:t>
            </w:r>
            <w:r w:rsidR="000C7B06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C18CE6C" w14:textId="77777777" w:rsidR="000C7B06" w:rsidRPr="00E83FF0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ojim bi indikatorima dokazali nastalu kiselinu?</w:t>
            </w:r>
          </w:p>
          <w:p w14:paraId="0EB3F46E" w14:textId="64E83FBF" w:rsidR="000C7B06" w:rsidRDefault="00637BA6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0C7B06">
              <w:rPr>
                <w:rFonts w:ascii="Arial" w:hAnsi="Arial" w:cs="Arial"/>
                <w:sz w:val="20"/>
                <w:szCs w:val="20"/>
              </w:rPr>
              <w:t>4. a) Objasni što su sulfati.</w:t>
            </w:r>
          </w:p>
          <w:p w14:paraId="28B4E8B8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ako nastaju ti kemijski spojevi?</w:t>
            </w:r>
          </w:p>
          <w:p w14:paraId="3F509CA2" w14:textId="3CE26871" w:rsidR="000C7B06" w:rsidRDefault="00637BA6" w:rsidP="000C7B06">
            <w:pPr>
              <w:pStyle w:val="ListParagraph"/>
              <w:ind w:left="142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0C7B06">
              <w:rPr>
                <w:rFonts w:ascii="Arial" w:hAnsi="Arial" w:cs="Arial"/>
                <w:sz w:val="20"/>
                <w:szCs w:val="20"/>
              </w:rPr>
              <w:t>5. Kisele kiše nepovratno oštećuju građevine od mramora i vapnenca. U kemijskoj reakciji vapnenca sa sumpornom kiselinom nastaje spoj X.</w:t>
            </w:r>
          </w:p>
          <w:p w14:paraId="1295B8C3" w14:textId="77777777" w:rsidR="000C7B06" w:rsidRPr="001C2FBC" w:rsidRDefault="000C7B06" w:rsidP="000C7B06">
            <w:pPr>
              <w:pStyle w:val="ListParagraph"/>
              <w:ind w:left="426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Što je spoj X po kemijskom sastavu?</w:t>
            </w:r>
          </w:p>
          <w:p w14:paraId="14DDD660" w14:textId="77777777" w:rsidR="000C7B06" w:rsidRPr="001C2FBC" w:rsidRDefault="000C7B06" w:rsidP="000C7B06">
            <w:pPr>
              <w:pStyle w:val="ListParagraph"/>
              <w:ind w:left="426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Je li nastali spoj topljiv u vodi?</w:t>
            </w:r>
          </w:p>
          <w:p w14:paraId="7227A515" w14:textId="77777777" w:rsidR="000C7B06" w:rsidRPr="001C2FBC" w:rsidRDefault="000C7B06" w:rsidP="000C7B06">
            <w:pPr>
              <w:pStyle w:val="ListParagraph"/>
              <w:ind w:left="0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182178D5" w14:textId="77777777" w:rsidR="00BC165C" w:rsidRDefault="00BC165C" w:rsidP="00BC165C">
            <w:pPr>
              <w:pStyle w:val="ListParagraph"/>
              <w:numPr>
                <w:ilvl w:val="0"/>
                <w:numId w:val="41"/>
              </w:numPr>
              <w:spacing w:after="120" w:line="276" w:lineRule="auto"/>
              <w:ind w:left="426" w:hanging="295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razina</w:t>
            </w:r>
          </w:p>
          <w:p w14:paraId="57253B93" w14:textId="77777777" w:rsidR="00BC165C" w:rsidRDefault="00BC165C" w:rsidP="00BC165C">
            <w:pPr>
              <w:pStyle w:val="ListParagraph"/>
              <w:spacing w:after="120"/>
              <w:ind w:left="426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4A6B5915" w14:textId="77777777" w:rsidR="00BC165C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 Prijelaz rompskog u monoklinski sumpor nastaje pri 95,5 °C i povratan je.</w:t>
            </w:r>
          </w:p>
          <w:p w14:paraId="13455CF0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Opiši molekulsku građa navednih kristalnih modifikacija sumpora.</w:t>
            </w:r>
          </w:p>
          <w:p w14:paraId="670B22A6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Jesu li romspski i monoklinski sumpor alotropske modifikacije sumpora? Objasni odgovor.</w:t>
            </w:r>
          </w:p>
          <w:p w14:paraId="313D34BD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Što se mijenja zagrijavanjem rompskog sumpora?</w:t>
            </w:r>
          </w:p>
          <w:p w14:paraId="141D08DC" w14:textId="77777777" w:rsidR="00BC165C" w:rsidRDefault="00BC165C" w:rsidP="00715206">
            <w:pPr>
              <w:pStyle w:val="ListParagraph"/>
              <w:spacing w:after="120"/>
              <w:ind w:left="426" w:hanging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. U epruvete s elementarnim sumporom označene slovima A, B i C dodali smo redom alkohol, vodu i ugljikov disulfid. </w:t>
            </w:r>
          </w:p>
          <w:p w14:paraId="38E99D5D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U kojoj epruveti se sumpor nije otopio?</w:t>
            </w:r>
          </w:p>
          <w:p w14:paraId="7546D086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liko se sumpora otopilo u epruveti A?</w:t>
            </w:r>
          </w:p>
          <w:p w14:paraId="38BA996B" w14:textId="77777777" w:rsidR="00BC165C" w:rsidRDefault="00BC165C" w:rsidP="00715206">
            <w:pPr>
              <w:pStyle w:val="ListParagraph"/>
              <w:spacing w:after="120"/>
              <w:ind w:left="426" w:hanging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 U epruveti smo zagrijali malo elementarnog sumpora, sumpor se rastalio, a nakon daljnjeg zagrijavanja talina je promjenila boju. Takvu talinu izlili smo u hladnu vodu.</w:t>
            </w:r>
          </w:p>
          <w:p w14:paraId="699C77B5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oje je boje talina nastala dužim zagrijavanjem?</w:t>
            </w:r>
          </w:p>
          <w:p w14:paraId="32A952CA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Što je nastalo izlijevanjem taline u hladnu vodu?</w:t>
            </w:r>
          </w:p>
          <w:p w14:paraId="24D9E8C6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akve je građe nastali produkt?</w:t>
            </w:r>
          </w:p>
          <w:p w14:paraId="56C3C227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Navedi fizikalne promjene sumpora tijekom pokusa.</w:t>
            </w:r>
          </w:p>
          <w:p w14:paraId="2EFC4449" w14:textId="77777777" w:rsidR="00BC165C" w:rsidRPr="00365466" w:rsidRDefault="00BC165C" w:rsidP="00BC165C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4. </w:t>
            </w:r>
            <w:r w:rsidRPr="00365466">
              <w:rPr>
                <w:rFonts w:ascii="Arial" w:hAnsi="Arial" w:cs="Arial"/>
                <w:sz w:val="20"/>
                <w:szCs w:val="20"/>
              </w:rPr>
              <w:t xml:space="preserve">Reakcijom sumpora </w:t>
            </w:r>
            <w:r>
              <w:rPr>
                <w:rFonts w:ascii="Arial" w:hAnsi="Arial" w:cs="Arial"/>
                <w:sz w:val="20"/>
                <w:szCs w:val="20"/>
              </w:rPr>
              <w:t>i vodika nastaje spoj X.</w:t>
            </w:r>
          </w:p>
          <w:p w14:paraId="1ED47080" w14:textId="77777777" w:rsidR="00BC165C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365466">
              <w:rPr>
                <w:rFonts w:ascii="Arial" w:hAnsi="Arial" w:cs="Arial"/>
                <w:sz w:val="20"/>
                <w:szCs w:val="20"/>
              </w:rPr>
              <w:t>Što je spoj X?</w:t>
            </w:r>
          </w:p>
          <w:p w14:paraId="56EC9905" w14:textId="77777777" w:rsidR="00BC165C" w:rsidRPr="00365466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Napiši jednadžbu kemijske reakcije nastajanja spoja X.</w:t>
            </w:r>
          </w:p>
          <w:p w14:paraId="4DB72956" w14:textId="77777777" w:rsidR="00BC165C" w:rsidRPr="00365466" w:rsidRDefault="00BC165C" w:rsidP="00BC165C">
            <w:pPr>
              <w:pStyle w:val="ListParagraph"/>
              <w:spacing w:after="120"/>
              <w:ind w:left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Prikaži kemijsku reakciju</w:t>
            </w:r>
            <w:r w:rsidRPr="00365466">
              <w:rPr>
                <w:rFonts w:ascii="Arial" w:hAnsi="Arial" w:cs="Arial"/>
                <w:sz w:val="20"/>
                <w:szCs w:val="20"/>
              </w:rPr>
              <w:t xml:space="preserve"> čestičnim crtežom.</w:t>
            </w:r>
          </w:p>
          <w:p w14:paraId="5996FEB5" w14:textId="3590A74F" w:rsidR="00BC165C" w:rsidRDefault="00BC165C" w:rsidP="00715206">
            <w:pPr>
              <w:pStyle w:val="ListParagraph"/>
              <w:ind w:left="284"/>
              <w:rPr>
                <w:rFonts w:ascii="Arial" w:hAnsi="Arial" w:cs="Arial"/>
                <w:sz w:val="20"/>
                <w:szCs w:val="20"/>
              </w:rPr>
            </w:pPr>
            <w:bookmarkStart w:id="1" w:name="_GoBack"/>
            <w:bookmarkEnd w:id="1"/>
            <w:r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365466">
              <w:rPr>
                <w:rFonts w:ascii="Arial" w:hAnsi="Arial" w:cs="Arial"/>
                <w:sz w:val="20"/>
                <w:szCs w:val="20"/>
              </w:rPr>
              <w:t>Opiši kemijsku reakciju kvalitativno i kvantitativno.</w:t>
            </w:r>
          </w:p>
          <w:p w14:paraId="0CEFD326" w14:textId="340B69C9" w:rsidR="0046132D" w:rsidRDefault="00637BA6" w:rsidP="0046132D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5. </w:t>
            </w:r>
            <w:r w:rsidR="0046132D">
              <w:rPr>
                <w:rFonts w:ascii="Arial" w:hAnsi="Arial" w:cs="Arial"/>
                <w:sz w:val="20"/>
                <w:szCs w:val="20"/>
              </w:rPr>
              <w:t>Nakon pokusa dobivanja sumporova dioksida, dio tog otrovnog plina zaostaje ispod staklenog zvona.</w:t>
            </w:r>
          </w:p>
          <w:p w14:paraId="678412F2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Čime bi neutralizirali ostatke sumporova dioksida?</w:t>
            </w:r>
          </w:p>
          <w:p w14:paraId="50D7CC51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ji produkt nastaje tom reakcijom?</w:t>
            </w:r>
          </w:p>
          <w:p w14:paraId="01C629AE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) Odredi agregacijska stanja svih sudionika reakcije. </w:t>
            </w:r>
          </w:p>
          <w:p w14:paraId="2A399B0E" w14:textId="792E8872" w:rsidR="0046132D" w:rsidRDefault="00637BA6" w:rsidP="0046132D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46132D">
              <w:rPr>
                <w:rFonts w:ascii="Arial" w:hAnsi="Arial" w:cs="Arial"/>
                <w:sz w:val="20"/>
                <w:szCs w:val="20"/>
              </w:rPr>
              <w:t>. Plin X reagira s vodom i nastaje sumporasta kiselina.</w:t>
            </w:r>
          </w:p>
          <w:p w14:paraId="7EFE2D52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ako se zove plin X?</w:t>
            </w:r>
          </w:p>
          <w:p w14:paraId="781D8D56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Prikaži kemijskom jednadžbom dobivanje sumporaste kiseline.</w:t>
            </w:r>
          </w:p>
          <w:p w14:paraId="20C40179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Odredi agregacijska stanja svih sudionika te reakcije.</w:t>
            </w:r>
          </w:p>
          <w:p w14:paraId="1A7941B9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Čime biste dokazali nastalu kiselinu?</w:t>
            </w:r>
          </w:p>
          <w:p w14:paraId="38DB039D" w14:textId="64F2BEA1" w:rsidR="0046132D" w:rsidRDefault="00637BA6" w:rsidP="0046132D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46132D">
              <w:rPr>
                <w:rFonts w:ascii="Arial" w:hAnsi="Arial" w:cs="Arial"/>
                <w:sz w:val="20"/>
                <w:szCs w:val="20"/>
              </w:rPr>
              <w:t>. a) Koji se plin razvija gorenjem sumpora?</w:t>
            </w:r>
          </w:p>
          <w:p w14:paraId="45267AB9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Prikaži kemijskom jednadžbom dobivanje tog plina.</w:t>
            </w:r>
          </w:p>
          <w:p w14:paraId="703ED921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Je li sumpor promjenio valenciju prije i poslije gorenja?</w:t>
            </w:r>
          </w:p>
          <w:p w14:paraId="361CC398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Napiši valencije sumpora prije i poslije gorenja.</w:t>
            </w:r>
          </w:p>
          <w:p w14:paraId="08887AC2" w14:textId="3058FE7D" w:rsidR="0046132D" w:rsidRDefault="00637BA6" w:rsidP="0046132D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46132D">
              <w:rPr>
                <w:rFonts w:ascii="Arial" w:hAnsi="Arial" w:cs="Arial"/>
                <w:sz w:val="20"/>
                <w:szCs w:val="20"/>
              </w:rPr>
              <w:t>. Zapaljena je svijeća i komadić sumporne vrpce u porculanskoj zdjelici. Oboje je poklopljeno staklenim zvonom. Plamen svijeće ugasio se nakon kratkog vremena.</w:t>
            </w:r>
          </w:p>
          <w:p w14:paraId="76DA2476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oji se plin troši za gorenje svijeće?</w:t>
            </w:r>
          </w:p>
          <w:p w14:paraId="29B5C7B7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ji su sve plinovi prisutni ispod staklenog zvona nakon što se svijeća ugasila?</w:t>
            </w:r>
          </w:p>
          <w:p w14:paraId="3DBB9345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Prikaži kemijskom jednadžbom dobivanje sumporova(IV) oksida koji nastaje gorenjem sumpora.</w:t>
            </w:r>
          </w:p>
          <w:p w14:paraId="600D8519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Kemijsku jednadžbu gorenja sumpora prikaži čestičnim crtežom.</w:t>
            </w:r>
          </w:p>
          <w:p w14:paraId="01B7F16B" w14:textId="50AE5C73" w:rsidR="0046132D" w:rsidRDefault="00637BA6" w:rsidP="0046132D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9</w:t>
            </w:r>
            <w:r w:rsidR="0046132D">
              <w:rPr>
                <w:rFonts w:ascii="Arial" w:hAnsi="Arial" w:cs="Arial"/>
                <w:sz w:val="20"/>
                <w:szCs w:val="20"/>
              </w:rPr>
              <w:t>. Izveden je pokus reakcije sumporova(IV) oksida s vodom. U dobivenu smo otopinu uronili plavi lakmusov papir i dokapali metiloranž. Indikatori su promjenili boju.</w:t>
            </w:r>
          </w:p>
          <w:p w14:paraId="08B5477A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akva je promjena nastala uvođenjem sumporova(IV) oksida u vodu: kemijska ili fizikalna?</w:t>
            </w:r>
          </w:p>
          <w:p w14:paraId="2D83D03E" w14:textId="77777777" w:rsidR="0046132D" w:rsidRDefault="0046132D" w:rsidP="0046132D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akve je boje metiloranž nakon dokapavanja u dobivenu otopinu?</w:t>
            </w:r>
          </w:p>
          <w:p w14:paraId="096F467D" w14:textId="27093C72" w:rsidR="0046132D" w:rsidRDefault="0046132D" w:rsidP="00637BA6">
            <w:pPr>
              <w:pStyle w:val="ListParagraph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akve je boje plavi lakmusov papir nakon uranjanja u dobivenu otopinu?</w:t>
            </w:r>
          </w:p>
          <w:p w14:paraId="2135EE32" w14:textId="1054EBE8" w:rsidR="000C7B06" w:rsidRDefault="00637BA6" w:rsidP="00637BA6">
            <w:pPr>
              <w:pStyle w:val="ListParagraph"/>
              <w:spacing w:after="120"/>
              <w:ind w:left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0. </w:t>
            </w:r>
            <w:r w:rsidR="000C7B06">
              <w:rPr>
                <w:rFonts w:ascii="Arial" w:hAnsi="Arial" w:cs="Arial"/>
                <w:sz w:val="20"/>
                <w:szCs w:val="20"/>
              </w:rPr>
              <w:t>Napiši kemijsku reakciju dobivanja sumporova trioksida oksidacijom sumporova dioksida.</w:t>
            </w:r>
          </w:p>
          <w:p w14:paraId="2CFFA971" w14:textId="5EDEF1ED" w:rsidR="000C7B06" w:rsidRDefault="00637BA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="000C7B06">
              <w:rPr>
                <w:rFonts w:ascii="Arial" w:hAnsi="Arial" w:cs="Arial"/>
                <w:sz w:val="20"/>
                <w:szCs w:val="20"/>
              </w:rPr>
              <w:t>) Je li u reakciji sumporov atom promjenio valenciju?</w:t>
            </w:r>
          </w:p>
          <w:p w14:paraId="67140D25" w14:textId="0E12C4A8" w:rsidR="000C7B06" w:rsidRDefault="00637BA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  <w:r w:rsidR="000C7B06">
              <w:rPr>
                <w:rFonts w:ascii="Arial" w:hAnsi="Arial" w:cs="Arial"/>
                <w:sz w:val="20"/>
                <w:szCs w:val="20"/>
              </w:rPr>
              <w:t xml:space="preserve">) Prikaži reakciju čestičnim crtežom. </w:t>
            </w:r>
          </w:p>
          <w:p w14:paraId="07492E05" w14:textId="399B5C05" w:rsidR="000C7B06" w:rsidRDefault="00637BA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  <w:r w:rsidR="000C7B06">
              <w:rPr>
                <w:rFonts w:ascii="Arial" w:hAnsi="Arial" w:cs="Arial"/>
                <w:sz w:val="20"/>
                <w:szCs w:val="20"/>
              </w:rPr>
              <w:t>) Navedi kvalitativno i kvantitativno značenje reakcije.</w:t>
            </w:r>
          </w:p>
          <w:p w14:paraId="1D7726AC" w14:textId="57D3CD4F" w:rsidR="000C7B06" w:rsidRDefault="00637BA6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  <w:r w:rsidR="000C7B06">
              <w:rPr>
                <w:rFonts w:ascii="Arial" w:hAnsi="Arial" w:cs="Arial"/>
                <w:sz w:val="20"/>
                <w:szCs w:val="20"/>
              </w:rPr>
              <w:t>. Koncentriranu sumpornu kiselinu dokapali smo na šećer i papir.</w:t>
            </w:r>
          </w:p>
          <w:p w14:paraId="7F135871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Zašto su šećer i papir promjenili boju?</w:t>
            </w:r>
          </w:p>
          <w:p w14:paraId="2434DD97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ako zovemo tvari koje dobro vežu vodu (vlagu)?</w:t>
            </w:r>
          </w:p>
          <w:p w14:paraId="1B25AB1F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Što smo dokazali u šećeru i papiru?</w:t>
            </w:r>
          </w:p>
          <w:p w14:paraId="0F227FC2" w14:textId="1A59D4D4" w:rsidR="000C7B06" w:rsidRDefault="006B5AE0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  <w:r w:rsidR="000C7B06">
              <w:rPr>
                <w:rFonts w:ascii="Arial" w:hAnsi="Arial" w:cs="Arial"/>
                <w:sz w:val="20"/>
                <w:szCs w:val="20"/>
              </w:rPr>
              <w:t xml:space="preserve">. Izveden je sljedeći pokus. U vodenu otopinu metiloranža uveden je sumporov oksid, u kojem je sumporov atom šesterovalentan. </w:t>
            </w:r>
          </w:p>
          <w:p w14:paraId="398BF17F" w14:textId="77777777" w:rsidR="000C7B06" w:rsidRDefault="000C7B06" w:rsidP="000C7B06">
            <w:pPr>
              <w:pStyle w:val="ListParagraph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oje je boje bila otopina prije, a koje nakon dodatka sumporova oksida?</w:t>
            </w:r>
          </w:p>
          <w:p w14:paraId="48BC5B92" w14:textId="77777777" w:rsidR="000C7B06" w:rsidRDefault="000C7B06" w:rsidP="000C7B06">
            <w:pPr>
              <w:pStyle w:val="ListParagraph"/>
              <w:tabs>
                <w:tab w:val="center" w:pos="4929"/>
              </w:tabs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Objasni promjenu boje indikatora.</w:t>
            </w:r>
          </w:p>
          <w:p w14:paraId="7D11BFFC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Napiši kemijsku formulu i ime produkta.</w:t>
            </w:r>
          </w:p>
          <w:p w14:paraId="2CFF1F7C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Navedi valenciju sumpora u nastalom produktu.</w:t>
            </w:r>
          </w:p>
          <w:p w14:paraId="5267921E" w14:textId="59ABC9A3" w:rsidR="000C7B06" w:rsidRPr="001D17F7" w:rsidRDefault="006B5AE0" w:rsidP="000C7B06">
            <w:pPr>
              <w:pStyle w:val="ListParagraph"/>
              <w:spacing w:after="120"/>
              <w:ind w:left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  <w:r w:rsidR="000C7B06">
              <w:rPr>
                <w:rFonts w:ascii="Arial" w:hAnsi="Arial" w:cs="Arial"/>
                <w:sz w:val="20"/>
                <w:szCs w:val="20"/>
              </w:rPr>
              <w:t>. a) Prikaži kemijskim jednadžbama dobivanje sumporne kiseline iz sumporova dioksida.</w:t>
            </w:r>
          </w:p>
          <w:p w14:paraId="6A5D59F8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Navedi valencije sumporova atoma na početku i na kraju kemijskih reakcija.</w:t>
            </w:r>
          </w:p>
          <w:p w14:paraId="1A516D77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Opiši kvalitativno i kvantitativno značenje reakcija.</w:t>
            </w:r>
          </w:p>
          <w:p w14:paraId="40E13710" w14:textId="50450863" w:rsidR="000C7B06" w:rsidRDefault="006B5AE0" w:rsidP="006B5AE0">
            <w:pPr>
              <w:pStyle w:val="ListParagraph"/>
              <w:spacing w:after="120"/>
              <w:ind w:left="426" w:hanging="28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  <w:r w:rsidR="000C7B06">
              <w:rPr>
                <w:rFonts w:ascii="Arial" w:hAnsi="Arial" w:cs="Arial"/>
                <w:sz w:val="20"/>
                <w:szCs w:val="20"/>
              </w:rPr>
              <w:t>. Izveden je pokus uvođenja sumporova trioksida u vodi. U dobivenu smo otopinu uronili plavi lakmusov papir.</w:t>
            </w:r>
          </w:p>
          <w:p w14:paraId="1B0A2992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akva je promjena nastala uvođenjem sumporova trioksida u vodu: kemijska ili fizikalna?</w:t>
            </w:r>
          </w:p>
          <w:p w14:paraId="6FE987D3" w14:textId="77777777" w:rsidR="000C7B06" w:rsidRDefault="000C7B06" w:rsidP="000C7B06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akve je boje plavi lakmusov papir nakon uvođenja sumporova trioksida u vodu?</w:t>
            </w:r>
          </w:p>
          <w:p w14:paraId="6B72766C" w14:textId="6D0C95EC" w:rsidR="000C7B06" w:rsidRDefault="000C7B06" w:rsidP="006B5AE0">
            <w:pPr>
              <w:pStyle w:val="ListParagraph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olika je vrijednost pH prije otapanja i nakon uvođenja sumporova trioksida u vodu?</w:t>
            </w:r>
          </w:p>
          <w:p w14:paraId="3A4DE06B" w14:textId="77777777" w:rsidR="0046132D" w:rsidRDefault="0046132D" w:rsidP="0046132D">
            <w:pPr>
              <w:pStyle w:val="ListParagraph"/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14:paraId="5B6B87EF" w14:textId="10B63CF9" w:rsidR="0046132D" w:rsidRPr="005C4945" w:rsidRDefault="0046132D" w:rsidP="0046132D">
            <w:pPr>
              <w:pStyle w:val="ListParagraph"/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847AB03" w14:textId="77777777" w:rsidR="00F45187" w:rsidRDefault="00F45187" w:rsidP="00DE45F4">
      <w:pPr>
        <w:rPr>
          <w:rFonts w:ascii="Times New Roman" w:hAnsi="Times New Roman" w:cs="Times New Roman"/>
        </w:rPr>
      </w:pPr>
    </w:p>
    <w:sectPr w:rsidR="00F45187" w:rsidSect="0003397E">
      <w:footerReference w:type="default" r:id="rId14"/>
      <w:pgSz w:w="11906" w:h="16838"/>
      <w:pgMar w:top="709" w:right="1080" w:bottom="1135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F18A5F" w14:textId="77777777" w:rsidR="0046443A" w:rsidRDefault="0046443A" w:rsidP="004614CE">
      <w:pPr>
        <w:spacing w:after="0"/>
      </w:pPr>
      <w:r>
        <w:separator/>
      </w:r>
    </w:p>
  </w:endnote>
  <w:endnote w:type="continuationSeparator" w:id="0">
    <w:p w14:paraId="3EB0A45B" w14:textId="77777777" w:rsidR="0046443A" w:rsidRDefault="0046443A" w:rsidP="004614C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PrivaFourPro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D5FDA7" w14:textId="77777777" w:rsidR="004614CE" w:rsidRDefault="00461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E0BEF7" w14:textId="77777777" w:rsidR="0046443A" w:rsidRDefault="0046443A" w:rsidP="004614CE">
      <w:pPr>
        <w:spacing w:after="0"/>
      </w:pPr>
      <w:r>
        <w:separator/>
      </w:r>
    </w:p>
  </w:footnote>
  <w:footnote w:type="continuationSeparator" w:id="0">
    <w:p w14:paraId="60D7E015" w14:textId="77777777" w:rsidR="0046443A" w:rsidRDefault="0046443A" w:rsidP="004614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C613E"/>
    <w:multiLevelType w:val="hybridMultilevel"/>
    <w:tmpl w:val="B4F84094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396ABB"/>
    <w:multiLevelType w:val="hybridMultilevel"/>
    <w:tmpl w:val="BE821CCE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21A31"/>
    <w:multiLevelType w:val="hybridMultilevel"/>
    <w:tmpl w:val="61160788"/>
    <w:lvl w:ilvl="0" w:tplc="5B1E26A4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4D45D9"/>
    <w:multiLevelType w:val="hybridMultilevel"/>
    <w:tmpl w:val="D77A2526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4C79D8"/>
    <w:multiLevelType w:val="hybridMultilevel"/>
    <w:tmpl w:val="5430502E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3A29A2"/>
    <w:multiLevelType w:val="hybridMultilevel"/>
    <w:tmpl w:val="C9BCAF3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565DD8"/>
    <w:multiLevelType w:val="hybridMultilevel"/>
    <w:tmpl w:val="FD541074"/>
    <w:lvl w:ilvl="0" w:tplc="6F0A320A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CACFC86">
      <w:start w:val="2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i/>
      </w:rPr>
    </w:lvl>
    <w:lvl w:ilvl="4" w:tplc="F9469CD8"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eastAsia="Times New Roman" w:hAnsi="Arial" w:cs="Arial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A31DC"/>
    <w:multiLevelType w:val="hybridMultilevel"/>
    <w:tmpl w:val="F8FCA086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283A96"/>
    <w:multiLevelType w:val="hybridMultilevel"/>
    <w:tmpl w:val="4050B460"/>
    <w:lvl w:ilvl="0" w:tplc="AB36B46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D1C6B"/>
    <w:multiLevelType w:val="hybridMultilevel"/>
    <w:tmpl w:val="A622029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4009CE"/>
    <w:multiLevelType w:val="hybridMultilevel"/>
    <w:tmpl w:val="DB0A8E22"/>
    <w:lvl w:ilvl="0" w:tplc="569AE3A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2649B1"/>
    <w:multiLevelType w:val="hybridMultilevel"/>
    <w:tmpl w:val="84C875B2"/>
    <w:lvl w:ilvl="0" w:tplc="1172C6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47" w:hanging="360"/>
      </w:pPr>
    </w:lvl>
    <w:lvl w:ilvl="2" w:tplc="041A001B" w:tentative="1">
      <w:start w:val="1"/>
      <w:numFmt w:val="lowerRoman"/>
      <w:lvlText w:val="%3."/>
      <w:lvlJc w:val="right"/>
      <w:pPr>
        <w:ind w:left="2367" w:hanging="180"/>
      </w:pPr>
    </w:lvl>
    <w:lvl w:ilvl="3" w:tplc="041A000F" w:tentative="1">
      <w:start w:val="1"/>
      <w:numFmt w:val="decimal"/>
      <w:lvlText w:val="%4."/>
      <w:lvlJc w:val="left"/>
      <w:pPr>
        <w:ind w:left="3087" w:hanging="360"/>
      </w:pPr>
    </w:lvl>
    <w:lvl w:ilvl="4" w:tplc="041A0019" w:tentative="1">
      <w:start w:val="1"/>
      <w:numFmt w:val="lowerLetter"/>
      <w:lvlText w:val="%5."/>
      <w:lvlJc w:val="left"/>
      <w:pPr>
        <w:ind w:left="3807" w:hanging="360"/>
      </w:pPr>
    </w:lvl>
    <w:lvl w:ilvl="5" w:tplc="041A001B" w:tentative="1">
      <w:start w:val="1"/>
      <w:numFmt w:val="lowerRoman"/>
      <w:lvlText w:val="%6."/>
      <w:lvlJc w:val="right"/>
      <w:pPr>
        <w:ind w:left="4527" w:hanging="180"/>
      </w:pPr>
    </w:lvl>
    <w:lvl w:ilvl="6" w:tplc="041A000F" w:tentative="1">
      <w:start w:val="1"/>
      <w:numFmt w:val="decimal"/>
      <w:lvlText w:val="%7."/>
      <w:lvlJc w:val="left"/>
      <w:pPr>
        <w:ind w:left="5247" w:hanging="360"/>
      </w:pPr>
    </w:lvl>
    <w:lvl w:ilvl="7" w:tplc="041A0019" w:tentative="1">
      <w:start w:val="1"/>
      <w:numFmt w:val="lowerLetter"/>
      <w:lvlText w:val="%8."/>
      <w:lvlJc w:val="left"/>
      <w:pPr>
        <w:ind w:left="5967" w:hanging="360"/>
      </w:pPr>
    </w:lvl>
    <w:lvl w:ilvl="8" w:tplc="0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256D7284"/>
    <w:multiLevelType w:val="hybridMultilevel"/>
    <w:tmpl w:val="19A2CCF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59493F"/>
    <w:multiLevelType w:val="hybridMultilevel"/>
    <w:tmpl w:val="7D02455A"/>
    <w:lvl w:ilvl="0" w:tplc="041A000F">
      <w:start w:val="1"/>
      <w:numFmt w:val="decimal"/>
      <w:lvlText w:val="%1."/>
      <w:lvlJc w:val="left"/>
      <w:pPr>
        <w:ind w:left="862" w:hanging="360"/>
      </w:p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 w15:restartNumberingAfterBreak="0">
    <w:nsid w:val="2C014C3D"/>
    <w:multiLevelType w:val="hybridMultilevel"/>
    <w:tmpl w:val="1D709908"/>
    <w:lvl w:ilvl="0" w:tplc="627A45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8BCF26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7F2191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B0870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6A0DC1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B4C47C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2D8DC6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FC2E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78851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C67364E"/>
    <w:multiLevelType w:val="hybridMultilevel"/>
    <w:tmpl w:val="26F4AE52"/>
    <w:lvl w:ilvl="0" w:tplc="25A0B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B107CD"/>
    <w:multiLevelType w:val="hybridMultilevel"/>
    <w:tmpl w:val="9522B234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C02121"/>
    <w:multiLevelType w:val="hybridMultilevel"/>
    <w:tmpl w:val="18CC8A24"/>
    <w:lvl w:ilvl="0" w:tplc="72606F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2477B3A"/>
    <w:multiLevelType w:val="hybridMultilevel"/>
    <w:tmpl w:val="9C5C1D26"/>
    <w:lvl w:ilvl="0" w:tplc="A99C5C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C845B8"/>
    <w:multiLevelType w:val="hybridMultilevel"/>
    <w:tmpl w:val="15187D0C"/>
    <w:lvl w:ilvl="0" w:tplc="D482331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7945BA"/>
    <w:multiLevelType w:val="hybridMultilevel"/>
    <w:tmpl w:val="A4A48FD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F94CEE"/>
    <w:multiLevelType w:val="hybridMultilevel"/>
    <w:tmpl w:val="0596B860"/>
    <w:lvl w:ilvl="0" w:tplc="F190CF7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9733CF"/>
    <w:multiLevelType w:val="hybridMultilevel"/>
    <w:tmpl w:val="8CB81792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32E6AF0"/>
    <w:multiLevelType w:val="hybridMultilevel"/>
    <w:tmpl w:val="38068BCA"/>
    <w:lvl w:ilvl="0" w:tplc="378669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6F85D84"/>
    <w:multiLevelType w:val="hybridMultilevel"/>
    <w:tmpl w:val="ACC477B6"/>
    <w:lvl w:ilvl="0" w:tplc="97B21974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A1C4FED"/>
    <w:multiLevelType w:val="hybridMultilevel"/>
    <w:tmpl w:val="E83009E4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51430D"/>
    <w:multiLevelType w:val="hybridMultilevel"/>
    <w:tmpl w:val="63B0DCF8"/>
    <w:lvl w:ilvl="0" w:tplc="72606F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50DC4B41"/>
    <w:multiLevelType w:val="hybridMultilevel"/>
    <w:tmpl w:val="91304A10"/>
    <w:lvl w:ilvl="0" w:tplc="486A928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rFonts w:hint="default"/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2FF525C"/>
    <w:multiLevelType w:val="hybridMultilevel"/>
    <w:tmpl w:val="AC8C2CD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3C043B3"/>
    <w:multiLevelType w:val="hybridMultilevel"/>
    <w:tmpl w:val="320AF9E6"/>
    <w:lvl w:ilvl="0" w:tplc="772E974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686B72"/>
    <w:multiLevelType w:val="hybridMultilevel"/>
    <w:tmpl w:val="BDD0525E"/>
    <w:lvl w:ilvl="0" w:tplc="4726E8D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D148B6"/>
    <w:multiLevelType w:val="hybridMultilevel"/>
    <w:tmpl w:val="29A2886E"/>
    <w:lvl w:ilvl="0" w:tplc="72606F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5D8C178E"/>
    <w:multiLevelType w:val="hybridMultilevel"/>
    <w:tmpl w:val="BA3C1F26"/>
    <w:lvl w:ilvl="0" w:tplc="6F0A320A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363"/>
        </w:tabs>
        <w:ind w:left="2363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3083"/>
        </w:tabs>
        <w:ind w:left="3083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803"/>
        </w:tabs>
        <w:ind w:left="3803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523"/>
        </w:tabs>
        <w:ind w:left="4523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5243"/>
        </w:tabs>
        <w:ind w:left="5243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963"/>
        </w:tabs>
        <w:ind w:left="5963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683"/>
        </w:tabs>
        <w:ind w:left="6683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403"/>
        </w:tabs>
        <w:ind w:left="7403" w:hanging="180"/>
      </w:pPr>
    </w:lvl>
  </w:abstractNum>
  <w:abstractNum w:abstractNumId="35" w15:restartNumberingAfterBreak="0">
    <w:nsid w:val="601D0AC8"/>
    <w:multiLevelType w:val="hybridMultilevel"/>
    <w:tmpl w:val="774880D6"/>
    <w:lvl w:ilvl="0" w:tplc="3D4E6160">
      <w:start w:val="1"/>
      <w:numFmt w:val="decimal"/>
      <w:lvlText w:val="%1."/>
      <w:lvlJc w:val="center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6" w15:restartNumberingAfterBreak="0">
    <w:nsid w:val="614D17F7"/>
    <w:multiLevelType w:val="hybridMultilevel"/>
    <w:tmpl w:val="295AD1FA"/>
    <w:lvl w:ilvl="0" w:tplc="3D4E6160">
      <w:start w:val="1"/>
      <w:numFmt w:val="decimal"/>
      <w:lvlText w:val="%1."/>
      <w:lvlJc w:val="center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643C26F0"/>
    <w:multiLevelType w:val="hybridMultilevel"/>
    <w:tmpl w:val="E752C57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FF0491"/>
    <w:multiLevelType w:val="hybridMultilevel"/>
    <w:tmpl w:val="F552E32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08B4C9D"/>
    <w:multiLevelType w:val="hybridMultilevel"/>
    <w:tmpl w:val="BBCCF670"/>
    <w:lvl w:ilvl="0" w:tplc="8B1425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EA69FF"/>
    <w:multiLevelType w:val="hybridMultilevel"/>
    <w:tmpl w:val="D07253AE"/>
    <w:lvl w:ilvl="0" w:tplc="CA6C0B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5D2FE7"/>
    <w:multiLevelType w:val="hybridMultilevel"/>
    <w:tmpl w:val="CB3080DC"/>
    <w:lvl w:ilvl="0" w:tplc="6F0A320A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CACFC86">
      <w:start w:val="2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i/>
      </w:rPr>
    </w:lvl>
    <w:lvl w:ilvl="4" w:tplc="F9469CD8"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eastAsia="Times New Roman" w:hAnsi="Arial" w:cs="Arial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6863AC1"/>
    <w:multiLevelType w:val="hybridMultilevel"/>
    <w:tmpl w:val="70E437FA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87862FD"/>
    <w:multiLevelType w:val="hybridMultilevel"/>
    <w:tmpl w:val="F08A5F8C"/>
    <w:lvl w:ilvl="0" w:tplc="6C821B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6260C4"/>
    <w:multiLevelType w:val="hybridMultilevel"/>
    <w:tmpl w:val="1AF0D91E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2"/>
  </w:num>
  <w:num w:numId="2">
    <w:abstractNumId w:val="32"/>
  </w:num>
  <w:num w:numId="3">
    <w:abstractNumId w:val="19"/>
  </w:num>
  <w:num w:numId="4">
    <w:abstractNumId w:val="43"/>
  </w:num>
  <w:num w:numId="5">
    <w:abstractNumId w:val="8"/>
  </w:num>
  <w:num w:numId="6">
    <w:abstractNumId w:val="39"/>
  </w:num>
  <w:num w:numId="7">
    <w:abstractNumId w:val="15"/>
  </w:num>
  <w:num w:numId="8">
    <w:abstractNumId w:val="0"/>
  </w:num>
  <w:num w:numId="9">
    <w:abstractNumId w:val="10"/>
  </w:num>
  <w:num w:numId="10">
    <w:abstractNumId w:val="29"/>
  </w:num>
  <w:num w:numId="11">
    <w:abstractNumId w:val="40"/>
  </w:num>
  <w:num w:numId="12">
    <w:abstractNumId w:val="41"/>
  </w:num>
  <w:num w:numId="13">
    <w:abstractNumId w:val="6"/>
  </w:num>
  <w:num w:numId="14">
    <w:abstractNumId w:val="34"/>
  </w:num>
  <w:num w:numId="15">
    <w:abstractNumId w:val="4"/>
  </w:num>
  <w:num w:numId="16">
    <w:abstractNumId w:val="7"/>
  </w:num>
  <w:num w:numId="17">
    <w:abstractNumId w:val="31"/>
  </w:num>
  <w:num w:numId="18">
    <w:abstractNumId w:val="44"/>
  </w:num>
  <w:num w:numId="19">
    <w:abstractNumId w:val="25"/>
  </w:num>
  <w:num w:numId="20">
    <w:abstractNumId w:val="1"/>
  </w:num>
  <w:num w:numId="21">
    <w:abstractNumId w:val="14"/>
  </w:num>
  <w:num w:numId="22">
    <w:abstractNumId w:val="18"/>
  </w:num>
  <w:num w:numId="23">
    <w:abstractNumId w:val="5"/>
  </w:num>
  <w:num w:numId="24">
    <w:abstractNumId w:val="20"/>
  </w:num>
  <w:num w:numId="25">
    <w:abstractNumId w:val="9"/>
  </w:num>
  <w:num w:numId="26">
    <w:abstractNumId w:val="38"/>
  </w:num>
  <w:num w:numId="27">
    <w:abstractNumId w:val="3"/>
  </w:num>
  <w:num w:numId="28">
    <w:abstractNumId w:val="26"/>
  </w:num>
  <w:num w:numId="29">
    <w:abstractNumId w:val="37"/>
  </w:num>
  <w:num w:numId="30">
    <w:abstractNumId w:val="35"/>
  </w:num>
  <w:num w:numId="31">
    <w:abstractNumId w:val="11"/>
  </w:num>
  <w:num w:numId="32">
    <w:abstractNumId w:val="36"/>
  </w:num>
  <w:num w:numId="33">
    <w:abstractNumId w:val="2"/>
  </w:num>
  <w:num w:numId="34">
    <w:abstractNumId w:val="17"/>
  </w:num>
  <w:num w:numId="35">
    <w:abstractNumId w:val="33"/>
  </w:num>
  <w:num w:numId="36">
    <w:abstractNumId w:val="27"/>
  </w:num>
  <w:num w:numId="37">
    <w:abstractNumId w:val="42"/>
  </w:num>
  <w:num w:numId="38">
    <w:abstractNumId w:val="21"/>
  </w:num>
  <w:num w:numId="39">
    <w:abstractNumId w:val="28"/>
  </w:num>
  <w:num w:numId="40">
    <w:abstractNumId w:val="23"/>
  </w:num>
  <w:num w:numId="41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6"/>
  </w:num>
  <w:num w:numId="43">
    <w:abstractNumId w:val="30"/>
  </w:num>
  <w:num w:numId="44">
    <w:abstractNumId w:val="24"/>
  </w:num>
  <w:num w:numId="45">
    <w:abstractNumId w:val="13"/>
  </w:num>
  <w:num w:numId="46">
    <w:abstractNumId w:val="1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215F"/>
    <w:rsid w:val="000045CD"/>
    <w:rsid w:val="000054D2"/>
    <w:rsid w:val="00006524"/>
    <w:rsid w:val="00007B1F"/>
    <w:rsid w:val="0002085D"/>
    <w:rsid w:val="000215BF"/>
    <w:rsid w:val="00022E79"/>
    <w:rsid w:val="0002569D"/>
    <w:rsid w:val="0003397E"/>
    <w:rsid w:val="00041BDD"/>
    <w:rsid w:val="00043653"/>
    <w:rsid w:val="00044435"/>
    <w:rsid w:val="0005556F"/>
    <w:rsid w:val="00055938"/>
    <w:rsid w:val="00063C6F"/>
    <w:rsid w:val="000747A8"/>
    <w:rsid w:val="00074831"/>
    <w:rsid w:val="000774AE"/>
    <w:rsid w:val="00081F50"/>
    <w:rsid w:val="00090E35"/>
    <w:rsid w:val="000B41A9"/>
    <w:rsid w:val="000C3790"/>
    <w:rsid w:val="000C7B06"/>
    <w:rsid w:val="000D6986"/>
    <w:rsid w:val="000D7580"/>
    <w:rsid w:val="000E4227"/>
    <w:rsid w:val="000F0499"/>
    <w:rsid w:val="000F2D3D"/>
    <w:rsid w:val="000F78F8"/>
    <w:rsid w:val="001003A2"/>
    <w:rsid w:val="0010712A"/>
    <w:rsid w:val="0011335F"/>
    <w:rsid w:val="001160C1"/>
    <w:rsid w:val="001174FE"/>
    <w:rsid w:val="00121AE8"/>
    <w:rsid w:val="00122A6C"/>
    <w:rsid w:val="001233FE"/>
    <w:rsid w:val="0012446C"/>
    <w:rsid w:val="0013286D"/>
    <w:rsid w:val="001354AD"/>
    <w:rsid w:val="00141581"/>
    <w:rsid w:val="00143BA6"/>
    <w:rsid w:val="00150585"/>
    <w:rsid w:val="0015077D"/>
    <w:rsid w:val="001540A3"/>
    <w:rsid w:val="0015632F"/>
    <w:rsid w:val="00156393"/>
    <w:rsid w:val="001656D3"/>
    <w:rsid w:val="00171978"/>
    <w:rsid w:val="00180DBE"/>
    <w:rsid w:val="001821C0"/>
    <w:rsid w:val="00194844"/>
    <w:rsid w:val="00195D60"/>
    <w:rsid w:val="001A10A9"/>
    <w:rsid w:val="001A6A97"/>
    <w:rsid w:val="001B05B9"/>
    <w:rsid w:val="001B3C9B"/>
    <w:rsid w:val="001B667A"/>
    <w:rsid w:val="001C7287"/>
    <w:rsid w:val="001D2CA9"/>
    <w:rsid w:val="001F0242"/>
    <w:rsid w:val="001F6013"/>
    <w:rsid w:val="002015CC"/>
    <w:rsid w:val="0020353E"/>
    <w:rsid w:val="00214FCA"/>
    <w:rsid w:val="00217F12"/>
    <w:rsid w:val="0022378B"/>
    <w:rsid w:val="00223CAC"/>
    <w:rsid w:val="00231204"/>
    <w:rsid w:val="002339EC"/>
    <w:rsid w:val="00241542"/>
    <w:rsid w:val="002427E4"/>
    <w:rsid w:val="00252381"/>
    <w:rsid w:val="002612BC"/>
    <w:rsid w:val="002623A8"/>
    <w:rsid w:val="002655FA"/>
    <w:rsid w:val="00270A84"/>
    <w:rsid w:val="00270C96"/>
    <w:rsid w:val="00280366"/>
    <w:rsid w:val="00280A77"/>
    <w:rsid w:val="00282A5B"/>
    <w:rsid w:val="00284059"/>
    <w:rsid w:val="002906A9"/>
    <w:rsid w:val="002961E9"/>
    <w:rsid w:val="00296494"/>
    <w:rsid w:val="002A16F0"/>
    <w:rsid w:val="002B347E"/>
    <w:rsid w:val="002C5352"/>
    <w:rsid w:val="002C78B9"/>
    <w:rsid w:val="002D01D0"/>
    <w:rsid w:val="002D154C"/>
    <w:rsid w:val="002D64DE"/>
    <w:rsid w:val="002F69D5"/>
    <w:rsid w:val="00302988"/>
    <w:rsid w:val="0031197B"/>
    <w:rsid w:val="00314CA6"/>
    <w:rsid w:val="00315428"/>
    <w:rsid w:val="0031547F"/>
    <w:rsid w:val="00337C3A"/>
    <w:rsid w:val="0034312A"/>
    <w:rsid w:val="0034384E"/>
    <w:rsid w:val="00344942"/>
    <w:rsid w:val="00347C2D"/>
    <w:rsid w:val="00347E1F"/>
    <w:rsid w:val="00354749"/>
    <w:rsid w:val="00360B3D"/>
    <w:rsid w:val="0036493D"/>
    <w:rsid w:val="00373FB8"/>
    <w:rsid w:val="00381DCD"/>
    <w:rsid w:val="0038395A"/>
    <w:rsid w:val="00383A0D"/>
    <w:rsid w:val="00386DD7"/>
    <w:rsid w:val="00387DDA"/>
    <w:rsid w:val="003B3F99"/>
    <w:rsid w:val="003B6523"/>
    <w:rsid w:val="003C7731"/>
    <w:rsid w:val="003D0C9A"/>
    <w:rsid w:val="003E2F4D"/>
    <w:rsid w:val="003E6DB4"/>
    <w:rsid w:val="003F2005"/>
    <w:rsid w:val="003F5A63"/>
    <w:rsid w:val="00407E06"/>
    <w:rsid w:val="004102FB"/>
    <w:rsid w:val="00412031"/>
    <w:rsid w:val="004121E3"/>
    <w:rsid w:val="00413285"/>
    <w:rsid w:val="00421040"/>
    <w:rsid w:val="00425F59"/>
    <w:rsid w:val="00426882"/>
    <w:rsid w:val="00430BC1"/>
    <w:rsid w:val="0043766C"/>
    <w:rsid w:val="004421D1"/>
    <w:rsid w:val="00450C59"/>
    <w:rsid w:val="004547AE"/>
    <w:rsid w:val="00454C0D"/>
    <w:rsid w:val="0046031D"/>
    <w:rsid w:val="0046132D"/>
    <w:rsid w:val="004614CE"/>
    <w:rsid w:val="00461975"/>
    <w:rsid w:val="00462A83"/>
    <w:rsid w:val="0046443A"/>
    <w:rsid w:val="00464A3F"/>
    <w:rsid w:val="00465736"/>
    <w:rsid w:val="0047005E"/>
    <w:rsid w:val="0048492D"/>
    <w:rsid w:val="004853F1"/>
    <w:rsid w:val="0049071F"/>
    <w:rsid w:val="0049215F"/>
    <w:rsid w:val="0049384D"/>
    <w:rsid w:val="004A7313"/>
    <w:rsid w:val="004B0FE2"/>
    <w:rsid w:val="004B28A2"/>
    <w:rsid w:val="004B3973"/>
    <w:rsid w:val="004B5813"/>
    <w:rsid w:val="004C21B2"/>
    <w:rsid w:val="004D04AD"/>
    <w:rsid w:val="004D595B"/>
    <w:rsid w:val="004E3796"/>
    <w:rsid w:val="004F2F6B"/>
    <w:rsid w:val="00502583"/>
    <w:rsid w:val="00505435"/>
    <w:rsid w:val="0051621A"/>
    <w:rsid w:val="005172EF"/>
    <w:rsid w:val="005275B5"/>
    <w:rsid w:val="0053055F"/>
    <w:rsid w:val="005319E5"/>
    <w:rsid w:val="005375C8"/>
    <w:rsid w:val="00541593"/>
    <w:rsid w:val="00545638"/>
    <w:rsid w:val="005475F0"/>
    <w:rsid w:val="00554A75"/>
    <w:rsid w:val="00556396"/>
    <w:rsid w:val="005669BA"/>
    <w:rsid w:val="005669C7"/>
    <w:rsid w:val="00566E82"/>
    <w:rsid w:val="0056722C"/>
    <w:rsid w:val="00570AC1"/>
    <w:rsid w:val="00571E9D"/>
    <w:rsid w:val="00577F0E"/>
    <w:rsid w:val="005801D2"/>
    <w:rsid w:val="005847AE"/>
    <w:rsid w:val="00585268"/>
    <w:rsid w:val="00593494"/>
    <w:rsid w:val="00596186"/>
    <w:rsid w:val="005A123E"/>
    <w:rsid w:val="005A3B36"/>
    <w:rsid w:val="005B0B05"/>
    <w:rsid w:val="005B163C"/>
    <w:rsid w:val="005B1ABB"/>
    <w:rsid w:val="005B5F05"/>
    <w:rsid w:val="005C50E5"/>
    <w:rsid w:val="005C6005"/>
    <w:rsid w:val="005C69BB"/>
    <w:rsid w:val="005C6CAD"/>
    <w:rsid w:val="005C7741"/>
    <w:rsid w:val="005C77F2"/>
    <w:rsid w:val="005D6966"/>
    <w:rsid w:val="005E1CF1"/>
    <w:rsid w:val="005E396F"/>
    <w:rsid w:val="005E49E5"/>
    <w:rsid w:val="005F5C4D"/>
    <w:rsid w:val="005F654D"/>
    <w:rsid w:val="005F6DF2"/>
    <w:rsid w:val="005F766E"/>
    <w:rsid w:val="006008F2"/>
    <w:rsid w:val="006019D6"/>
    <w:rsid w:val="00602A10"/>
    <w:rsid w:val="00604B8D"/>
    <w:rsid w:val="006078B2"/>
    <w:rsid w:val="00611D98"/>
    <w:rsid w:val="00612C94"/>
    <w:rsid w:val="00637B63"/>
    <w:rsid w:val="00637BA6"/>
    <w:rsid w:val="00643FAC"/>
    <w:rsid w:val="00646050"/>
    <w:rsid w:val="00646A42"/>
    <w:rsid w:val="0064718F"/>
    <w:rsid w:val="00656AEF"/>
    <w:rsid w:val="00664138"/>
    <w:rsid w:val="006649CE"/>
    <w:rsid w:val="00666B44"/>
    <w:rsid w:val="006718FC"/>
    <w:rsid w:val="006734C4"/>
    <w:rsid w:val="00682945"/>
    <w:rsid w:val="006836A9"/>
    <w:rsid w:val="00683F76"/>
    <w:rsid w:val="0068523C"/>
    <w:rsid w:val="00687AF9"/>
    <w:rsid w:val="00695B22"/>
    <w:rsid w:val="006A1FA6"/>
    <w:rsid w:val="006A6329"/>
    <w:rsid w:val="006B5AE0"/>
    <w:rsid w:val="006B6050"/>
    <w:rsid w:val="006C2AEF"/>
    <w:rsid w:val="006D0BAA"/>
    <w:rsid w:val="006D4101"/>
    <w:rsid w:val="006D7E4B"/>
    <w:rsid w:val="006E6DDB"/>
    <w:rsid w:val="006E6DFB"/>
    <w:rsid w:val="006F558E"/>
    <w:rsid w:val="00700ABA"/>
    <w:rsid w:val="0070551F"/>
    <w:rsid w:val="00707A71"/>
    <w:rsid w:val="00715206"/>
    <w:rsid w:val="00732F48"/>
    <w:rsid w:val="007354A4"/>
    <w:rsid w:val="00751773"/>
    <w:rsid w:val="00751AFB"/>
    <w:rsid w:val="00752FAC"/>
    <w:rsid w:val="0076186D"/>
    <w:rsid w:val="00764496"/>
    <w:rsid w:val="0076458B"/>
    <w:rsid w:val="0077377D"/>
    <w:rsid w:val="007742EB"/>
    <w:rsid w:val="00775C8D"/>
    <w:rsid w:val="007903E5"/>
    <w:rsid w:val="00791E61"/>
    <w:rsid w:val="0079213F"/>
    <w:rsid w:val="007945ED"/>
    <w:rsid w:val="0079471C"/>
    <w:rsid w:val="00797182"/>
    <w:rsid w:val="0079755E"/>
    <w:rsid w:val="007A1692"/>
    <w:rsid w:val="007A3617"/>
    <w:rsid w:val="007B2B93"/>
    <w:rsid w:val="007C07A0"/>
    <w:rsid w:val="007C2590"/>
    <w:rsid w:val="007C361D"/>
    <w:rsid w:val="007C3CCF"/>
    <w:rsid w:val="007C414F"/>
    <w:rsid w:val="007C4353"/>
    <w:rsid w:val="007C44F3"/>
    <w:rsid w:val="007D3127"/>
    <w:rsid w:val="007D3EE0"/>
    <w:rsid w:val="007E500A"/>
    <w:rsid w:val="007E55E0"/>
    <w:rsid w:val="007E70EE"/>
    <w:rsid w:val="007E79E0"/>
    <w:rsid w:val="00802E87"/>
    <w:rsid w:val="0080353D"/>
    <w:rsid w:val="00805B8E"/>
    <w:rsid w:val="008275AA"/>
    <w:rsid w:val="00830523"/>
    <w:rsid w:val="00833E25"/>
    <w:rsid w:val="00836D78"/>
    <w:rsid w:val="008403C5"/>
    <w:rsid w:val="00840B7E"/>
    <w:rsid w:val="00844B53"/>
    <w:rsid w:val="0084512C"/>
    <w:rsid w:val="00847296"/>
    <w:rsid w:val="008535C2"/>
    <w:rsid w:val="00862128"/>
    <w:rsid w:val="00872889"/>
    <w:rsid w:val="00874A64"/>
    <w:rsid w:val="00875285"/>
    <w:rsid w:val="00877C45"/>
    <w:rsid w:val="00880539"/>
    <w:rsid w:val="00880A8E"/>
    <w:rsid w:val="0089074D"/>
    <w:rsid w:val="00893CD2"/>
    <w:rsid w:val="00895118"/>
    <w:rsid w:val="008A2FAC"/>
    <w:rsid w:val="008A5E56"/>
    <w:rsid w:val="008B19A2"/>
    <w:rsid w:val="008B309E"/>
    <w:rsid w:val="008E0B6C"/>
    <w:rsid w:val="008E6F92"/>
    <w:rsid w:val="008F0CD7"/>
    <w:rsid w:val="008F1E16"/>
    <w:rsid w:val="008F4B4D"/>
    <w:rsid w:val="008F4BA0"/>
    <w:rsid w:val="008F6061"/>
    <w:rsid w:val="008F7990"/>
    <w:rsid w:val="00901FF1"/>
    <w:rsid w:val="009128C1"/>
    <w:rsid w:val="00917F10"/>
    <w:rsid w:val="009250AC"/>
    <w:rsid w:val="009340C1"/>
    <w:rsid w:val="00936589"/>
    <w:rsid w:val="00940203"/>
    <w:rsid w:val="00940C63"/>
    <w:rsid w:val="009465A2"/>
    <w:rsid w:val="00963BDD"/>
    <w:rsid w:val="00966276"/>
    <w:rsid w:val="00966398"/>
    <w:rsid w:val="00970753"/>
    <w:rsid w:val="009774B9"/>
    <w:rsid w:val="0098072F"/>
    <w:rsid w:val="009824CF"/>
    <w:rsid w:val="00986D87"/>
    <w:rsid w:val="00987CBE"/>
    <w:rsid w:val="009945BA"/>
    <w:rsid w:val="00997AE3"/>
    <w:rsid w:val="009A0D7F"/>
    <w:rsid w:val="009A0FF2"/>
    <w:rsid w:val="009A201E"/>
    <w:rsid w:val="009A7733"/>
    <w:rsid w:val="009C2665"/>
    <w:rsid w:val="009C3924"/>
    <w:rsid w:val="009C4D7A"/>
    <w:rsid w:val="009D2358"/>
    <w:rsid w:val="009E2FDA"/>
    <w:rsid w:val="009E4324"/>
    <w:rsid w:val="009E4AD9"/>
    <w:rsid w:val="009E501C"/>
    <w:rsid w:val="009F2FC9"/>
    <w:rsid w:val="009F4669"/>
    <w:rsid w:val="00A004B7"/>
    <w:rsid w:val="00A00FB1"/>
    <w:rsid w:val="00A01414"/>
    <w:rsid w:val="00A01E8C"/>
    <w:rsid w:val="00A02F2D"/>
    <w:rsid w:val="00A0595B"/>
    <w:rsid w:val="00A13794"/>
    <w:rsid w:val="00A15826"/>
    <w:rsid w:val="00A16692"/>
    <w:rsid w:val="00A16ADD"/>
    <w:rsid w:val="00A2019D"/>
    <w:rsid w:val="00A20708"/>
    <w:rsid w:val="00A210FE"/>
    <w:rsid w:val="00A229F0"/>
    <w:rsid w:val="00A22D6E"/>
    <w:rsid w:val="00A27412"/>
    <w:rsid w:val="00A32801"/>
    <w:rsid w:val="00A37589"/>
    <w:rsid w:val="00A52736"/>
    <w:rsid w:val="00A6275F"/>
    <w:rsid w:val="00A732A3"/>
    <w:rsid w:val="00A7341F"/>
    <w:rsid w:val="00A74310"/>
    <w:rsid w:val="00A74DDD"/>
    <w:rsid w:val="00A83B5D"/>
    <w:rsid w:val="00A8431B"/>
    <w:rsid w:val="00A857D3"/>
    <w:rsid w:val="00A90149"/>
    <w:rsid w:val="00A90C3B"/>
    <w:rsid w:val="00A90F5E"/>
    <w:rsid w:val="00A9108A"/>
    <w:rsid w:val="00A9154F"/>
    <w:rsid w:val="00A9727F"/>
    <w:rsid w:val="00AA2DAB"/>
    <w:rsid w:val="00AA4DAE"/>
    <w:rsid w:val="00AA641A"/>
    <w:rsid w:val="00AA7185"/>
    <w:rsid w:val="00AB299D"/>
    <w:rsid w:val="00AB6BAC"/>
    <w:rsid w:val="00AC03F2"/>
    <w:rsid w:val="00AC0949"/>
    <w:rsid w:val="00AC2E8C"/>
    <w:rsid w:val="00AC5D12"/>
    <w:rsid w:val="00AD2FC6"/>
    <w:rsid w:val="00AE08DC"/>
    <w:rsid w:val="00AE6A20"/>
    <w:rsid w:val="00AF0D8F"/>
    <w:rsid w:val="00AF6CE3"/>
    <w:rsid w:val="00AF6DE9"/>
    <w:rsid w:val="00B06D2A"/>
    <w:rsid w:val="00B219A4"/>
    <w:rsid w:val="00B22586"/>
    <w:rsid w:val="00B5584F"/>
    <w:rsid w:val="00B56604"/>
    <w:rsid w:val="00B61984"/>
    <w:rsid w:val="00B61E20"/>
    <w:rsid w:val="00B62652"/>
    <w:rsid w:val="00B62D5B"/>
    <w:rsid w:val="00B65FE9"/>
    <w:rsid w:val="00B73D55"/>
    <w:rsid w:val="00B74FB5"/>
    <w:rsid w:val="00B808AE"/>
    <w:rsid w:val="00B83025"/>
    <w:rsid w:val="00B84653"/>
    <w:rsid w:val="00B854B4"/>
    <w:rsid w:val="00B85DC0"/>
    <w:rsid w:val="00B860DE"/>
    <w:rsid w:val="00B90344"/>
    <w:rsid w:val="00B91108"/>
    <w:rsid w:val="00B91610"/>
    <w:rsid w:val="00B943FF"/>
    <w:rsid w:val="00BA432D"/>
    <w:rsid w:val="00BB2275"/>
    <w:rsid w:val="00BC06F5"/>
    <w:rsid w:val="00BC165C"/>
    <w:rsid w:val="00BC1F6F"/>
    <w:rsid w:val="00BC2D45"/>
    <w:rsid w:val="00BD0125"/>
    <w:rsid w:val="00BD0388"/>
    <w:rsid w:val="00BD0F5F"/>
    <w:rsid w:val="00BE0088"/>
    <w:rsid w:val="00BE30F1"/>
    <w:rsid w:val="00BE34F7"/>
    <w:rsid w:val="00BF3B88"/>
    <w:rsid w:val="00BF6F9E"/>
    <w:rsid w:val="00C039FE"/>
    <w:rsid w:val="00C16CD9"/>
    <w:rsid w:val="00C179D7"/>
    <w:rsid w:val="00C215CD"/>
    <w:rsid w:val="00C323BE"/>
    <w:rsid w:val="00C34609"/>
    <w:rsid w:val="00C449A7"/>
    <w:rsid w:val="00C44BEE"/>
    <w:rsid w:val="00C54CFD"/>
    <w:rsid w:val="00C60C19"/>
    <w:rsid w:val="00C70DD6"/>
    <w:rsid w:val="00C73D06"/>
    <w:rsid w:val="00C76209"/>
    <w:rsid w:val="00C80584"/>
    <w:rsid w:val="00C854FE"/>
    <w:rsid w:val="00C85D34"/>
    <w:rsid w:val="00C863F7"/>
    <w:rsid w:val="00CB15E1"/>
    <w:rsid w:val="00CB466B"/>
    <w:rsid w:val="00CC065E"/>
    <w:rsid w:val="00CD6FE9"/>
    <w:rsid w:val="00CE6C6F"/>
    <w:rsid w:val="00CF004F"/>
    <w:rsid w:val="00CF0E2E"/>
    <w:rsid w:val="00CF5E6C"/>
    <w:rsid w:val="00D00243"/>
    <w:rsid w:val="00D01A7E"/>
    <w:rsid w:val="00D049EC"/>
    <w:rsid w:val="00D06466"/>
    <w:rsid w:val="00D144FA"/>
    <w:rsid w:val="00D16900"/>
    <w:rsid w:val="00D16EA8"/>
    <w:rsid w:val="00D27A8F"/>
    <w:rsid w:val="00D27BA6"/>
    <w:rsid w:val="00D30DCA"/>
    <w:rsid w:val="00D3297A"/>
    <w:rsid w:val="00D357EE"/>
    <w:rsid w:val="00D41090"/>
    <w:rsid w:val="00D41347"/>
    <w:rsid w:val="00D42D1A"/>
    <w:rsid w:val="00D45E47"/>
    <w:rsid w:val="00D4629A"/>
    <w:rsid w:val="00D508A6"/>
    <w:rsid w:val="00D53AB8"/>
    <w:rsid w:val="00D561DC"/>
    <w:rsid w:val="00D567B5"/>
    <w:rsid w:val="00D70E82"/>
    <w:rsid w:val="00D70E9C"/>
    <w:rsid w:val="00D767B3"/>
    <w:rsid w:val="00D80358"/>
    <w:rsid w:val="00D82FAD"/>
    <w:rsid w:val="00D83C75"/>
    <w:rsid w:val="00D85A1A"/>
    <w:rsid w:val="00D94887"/>
    <w:rsid w:val="00D95334"/>
    <w:rsid w:val="00D953F8"/>
    <w:rsid w:val="00D96E0E"/>
    <w:rsid w:val="00DA3D01"/>
    <w:rsid w:val="00DA4059"/>
    <w:rsid w:val="00DA4B0E"/>
    <w:rsid w:val="00DA6D7D"/>
    <w:rsid w:val="00DC69A2"/>
    <w:rsid w:val="00DD0C02"/>
    <w:rsid w:val="00DD11AF"/>
    <w:rsid w:val="00DD5F00"/>
    <w:rsid w:val="00DE1557"/>
    <w:rsid w:val="00DE1F42"/>
    <w:rsid w:val="00DE45F4"/>
    <w:rsid w:val="00DE4D59"/>
    <w:rsid w:val="00DF106D"/>
    <w:rsid w:val="00DF1541"/>
    <w:rsid w:val="00DF2E99"/>
    <w:rsid w:val="00DF3E8D"/>
    <w:rsid w:val="00DF66D3"/>
    <w:rsid w:val="00DF6CD8"/>
    <w:rsid w:val="00DF71DE"/>
    <w:rsid w:val="00E0397E"/>
    <w:rsid w:val="00E13E15"/>
    <w:rsid w:val="00E16D41"/>
    <w:rsid w:val="00E16F4B"/>
    <w:rsid w:val="00E20C65"/>
    <w:rsid w:val="00E219AB"/>
    <w:rsid w:val="00E27BD7"/>
    <w:rsid w:val="00E40A94"/>
    <w:rsid w:val="00E425B5"/>
    <w:rsid w:val="00E51583"/>
    <w:rsid w:val="00E51D15"/>
    <w:rsid w:val="00E53777"/>
    <w:rsid w:val="00E55C7E"/>
    <w:rsid w:val="00E5795F"/>
    <w:rsid w:val="00E650A6"/>
    <w:rsid w:val="00E72782"/>
    <w:rsid w:val="00E7550C"/>
    <w:rsid w:val="00E81C58"/>
    <w:rsid w:val="00E8478E"/>
    <w:rsid w:val="00E97F97"/>
    <w:rsid w:val="00EA382B"/>
    <w:rsid w:val="00EC00CA"/>
    <w:rsid w:val="00EC1336"/>
    <w:rsid w:val="00EC3073"/>
    <w:rsid w:val="00ED036B"/>
    <w:rsid w:val="00ED5F52"/>
    <w:rsid w:val="00ED657C"/>
    <w:rsid w:val="00EE0CE0"/>
    <w:rsid w:val="00EF3888"/>
    <w:rsid w:val="00EF4E26"/>
    <w:rsid w:val="00F01756"/>
    <w:rsid w:val="00F047BD"/>
    <w:rsid w:val="00F05793"/>
    <w:rsid w:val="00F06C6F"/>
    <w:rsid w:val="00F12A72"/>
    <w:rsid w:val="00F21E89"/>
    <w:rsid w:val="00F23222"/>
    <w:rsid w:val="00F2536E"/>
    <w:rsid w:val="00F2648F"/>
    <w:rsid w:val="00F316E9"/>
    <w:rsid w:val="00F3640D"/>
    <w:rsid w:val="00F4112F"/>
    <w:rsid w:val="00F43BCC"/>
    <w:rsid w:val="00F45187"/>
    <w:rsid w:val="00F62DCA"/>
    <w:rsid w:val="00F71E5E"/>
    <w:rsid w:val="00F97DB5"/>
    <w:rsid w:val="00FA6F6B"/>
    <w:rsid w:val="00FA6FD3"/>
    <w:rsid w:val="00FB0A06"/>
    <w:rsid w:val="00FB6B0C"/>
    <w:rsid w:val="00FC0785"/>
    <w:rsid w:val="00FC27AB"/>
    <w:rsid w:val="00FC2CDC"/>
    <w:rsid w:val="00FC2CE3"/>
    <w:rsid w:val="00FD0987"/>
    <w:rsid w:val="00FD5034"/>
    <w:rsid w:val="00FD78B3"/>
    <w:rsid w:val="00FE385F"/>
    <w:rsid w:val="00FE762B"/>
    <w:rsid w:val="00FF0AAB"/>
    <w:rsid w:val="00FF3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573CC3"/>
  <w15:docId w15:val="{30C0AACA-6C51-4CE5-A635-B7A01B721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0FB1"/>
  </w:style>
  <w:style w:type="paragraph" w:styleId="Heading1">
    <w:name w:val="heading 1"/>
    <w:basedOn w:val="Normal"/>
    <w:next w:val="Normal"/>
    <w:link w:val="Heading1Char"/>
    <w:uiPriority w:val="9"/>
    <w:qFormat/>
    <w:rsid w:val="00A00FB1"/>
    <w:pPr>
      <w:keepNext/>
      <w:keepLines/>
      <w:spacing w:before="400" w:after="40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0FB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00FB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00F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00F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00F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00F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00F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0F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9215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DefaultParagraphFont"/>
    <w:rsid w:val="00836D78"/>
  </w:style>
  <w:style w:type="character" w:customStyle="1" w:styleId="eop">
    <w:name w:val="eop"/>
    <w:basedOn w:val="DefaultParagraphFont"/>
    <w:rsid w:val="00836D78"/>
  </w:style>
  <w:style w:type="paragraph" w:styleId="BalloonText">
    <w:name w:val="Balloon Text"/>
    <w:basedOn w:val="Normal"/>
    <w:link w:val="BalloonTextChar"/>
    <w:uiPriority w:val="99"/>
    <w:semiHidden/>
    <w:unhideWhenUsed/>
    <w:rsid w:val="0075177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4F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144FA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14CE"/>
  </w:style>
  <w:style w:type="paragraph" w:styleId="Footer">
    <w:name w:val="footer"/>
    <w:basedOn w:val="Normal"/>
    <w:link w:val="FooterChar"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rsid w:val="004614CE"/>
  </w:style>
  <w:style w:type="character" w:customStyle="1" w:styleId="Heading1Char">
    <w:name w:val="Heading 1 Char"/>
    <w:basedOn w:val="DefaultParagraphFont"/>
    <w:link w:val="Heading1"/>
    <w:uiPriority w:val="9"/>
    <w:rsid w:val="00A00FB1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00FB1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00FB1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00FB1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00FB1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0FB1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00FB1"/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A00F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A00F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0FB1"/>
    <w:pPr>
      <w:numPr>
        <w:ilvl w:val="1"/>
      </w:numPr>
      <w:spacing w:after="240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00FB1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A00FB1"/>
    <w:rPr>
      <w:b/>
      <w:bCs/>
    </w:rPr>
  </w:style>
  <w:style w:type="character" w:styleId="Emphasis">
    <w:name w:val="Emphasis"/>
    <w:basedOn w:val="DefaultParagraphFont"/>
    <w:uiPriority w:val="20"/>
    <w:qFormat/>
    <w:rsid w:val="00A00FB1"/>
    <w:rPr>
      <w:i/>
      <w:iCs/>
    </w:rPr>
  </w:style>
  <w:style w:type="paragraph" w:styleId="NoSpacing">
    <w:name w:val="No Spacing"/>
    <w:uiPriority w:val="1"/>
    <w:qFormat/>
    <w:rsid w:val="00A00FB1"/>
    <w:pPr>
      <w:spacing w:after="0"/>
    </w:pPr>
  </w:style>
  <w:style w:type="paragraph" w:styleId="Quote">
    <w:name w:val="Quote"/>
    <w:basedOn w:val="Normal"/>
    <w:next w:val="Normal"/>
    <w:link w:val="QuoteChar"/>
    <w:uiPriority w:val="29"/>
    <w:qFormat/>
    <w:rsid w:val="00A00FB1"/>
    <w:pPr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0F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0FB1"/>
    <w:pPr>
      <w:spacing w:before="100" w:beforeAutospacing="1" w:after="240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0F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A00F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A00F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00F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A00F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00F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0FB1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D0F5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412031"/>
    <w:rPr>
      <w:color w:val="605E5C"/>
      <w:shd w:val="clear" w:color="auto" w:fill="E1DFDD"/>
    </w:rPr>
  </w:style>
  <w:style w:type="paragraph" w:customStyle="1" w:styleId="paragraph">
    <w:name w:val="paragraph"/>
    <w:basedOn w:val="Normal"/>
    <w:rsid w:val="00DF6CD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A83B5D"/>
    <w:pPr>
      <w:autoSpaceDE w:val="0"/>
      <w:autoSpaceDN w:val="0"/>
      <w:adjustRightInd w:val="0"/>
      <w:spacing w:before="0" w:after="0"/>
    </w:pPr>
    <w:rPr>
      <w:rFonts w:ascii="PrivaFourPro" w:hAnsi="PrivaFourPro" w:cs="PrivaFourPro"/>
      <w:color w:val="000000"/>
      <w:sz w:val="24"/>
      <w:szCs w:val="24"/>
    </w:rPr>
  </w:style>
  <w:style w:type="character" w:customStyle="1" w:styleId="A2">
    <w:name w:val="A2"/>
    <w:uiPriority w:val="99"/>
    <w:rsid w:val="00E8478E"/>
    <w:rPr>
      <w:rFonts w:cs="Minion Pro"/>
      <w:color w:val="221E1F"/>
      <w:sz w:val="22"/>
      <w:szCs w:val="22"/>
    </w:rPr>
  </w:style>
  <w:style w:type="paragraph" w:customStyle="1" w:styleId="Pa10">
    <w:name w:val="Pa10"/>
    <w:basedOn w:val="Default"/>
    <w:next w:val="Default"/>
    <w:uiPriority w:val="99"/>
    <w:rsid w:val="005801D2"/>
    <w:pPr>
      <w:spacing w:line="261" w:lineRule="atLeast"/>
    </w:pPr>
    <w:rPr>
      <w:rFonts w:cstheme="minorBidi"/>
      <w:color w:val="auto"/>
    </w:rPr>
  </w:style>
  <w:style w:type="paragraph" w:customStyle="1" w:styleId="box459555">
    <w:name w:val="box_459555"/>
    <w:basedOn w:val="Normal"/>
    <w:rsid w:val="00D9533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2">
    <w:name w:val="Body Text 2"/>
    <w:basedOn w:val="Normal"/>
    <w:link w:val="BodyText2Char"/>
    <w:rsid w:val="00BC165C"/>
    <w:pPr>
      <w:spacing w:before="0" w:after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BC165C"/>
    <w:rPr>
      <w:rFonts w:ascii="Arial" w:eastAsia="Times New Roman" w:hAnsi="Arial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1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1894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292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30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88928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FCF527-4826-4196-8907-5CAFAD2431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8</TotalTime>
  <Pages>7</Pages>
  <Words>2115</Words>
  <Characters>12060</Characters>
  <Application>Microsoft Office Word</Application>
  <DocSecurity>0</DocSecurity>
  <Lines>100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Sanja Lukić</cp:lastModifiedBy>
  <cp:revision>334</cp:revision>
  <cp:lastPrinted>2019-05-28T07:41:00Z</cp:lastPrinted>
  <dcterms:created xsi:type="dcterms:W3CDTF">2019-05-25T07:56:00Z</dcterms:created>
  <dcterms:modified xsi:type="dcterms:W3CDTF">2019-11-12T10:33:00Z</dcterms:modified>
</cp:coreProperties>
</file>